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6B97540" w14:textId="77777777" w:rsidR="00E53275" w:rsidRPr="00DC2DAC" w:rsidRDefault="00E53275" w:rsidP="00E53275">
      <w:pPr>
        <w:autoSpaceDE w:val="0"/>
        <w:autoSpaceDN w:val="0"/>
        <w:adjustRightInd w:val="0"/>
        <w:jc w:val="center"/>
        <w:rPr>
          <w:b/>
          <w:bCs/>
          <w:sz w:val="28"/>
          <w:szCs w:val="28"/>
        </w:rPr>
      </w:pPr>
      <w:r w:rsidRPr="00DC2DAC">
        <w:rPr>
          <w:b/>
          <w:bCs/>
          <w:sz w:val="28"/>
          <w:szCs w:val="28"/>
        </w:rPr>
        <w:t>СИЛЛАБУС</w:t>
      </w:r>
    </w:p>
    <w:p w14:paraId="43D41B26" w14:textId="50EC42D0" w:rsidR="00E53275" w:rsidRPr="00DC2DAC" w:rsidRDefault="00E53275" w:rsidP="00E53275">
      <w:pPr>
        <w:pStyle w:val="1"/>
      </w:pPr>
      <w:r w:rsidRPr="00DC2DAC">
        <w:t>Осенний семестр 202</w:t>
      </w:r>
      <w:r w:rsidR="00C278AC">
        <w:t>1</w:t>
      </w:r>
      <w:r w:rsidRPr="00DC2DAC">
        <w:t>-202</w:t>
      </w:r>
      <w:r w:rsidR="00C278AC">
        <w:t>2</w:t>
      </w:r>
      <w:r w:rsidRPr="00DC2DAC">
        <w:t xml:space="preserve"> уч. год</w:t>
      </w:r>
    </w:p>
    <w:p w14:paraId="3B22673B" w14:textId="5FCCC9C9" w:rsidR="00E53275" w:rsidRPr="00DC2DAC" w:rsidRDefault="00E53275" w:rsidP="00E53275">
      <w:pPr>
        <w:jc w:val="center"/>
        <w:rPr>
          <w:b/>
        </w:rPr>
      </w:pPr>
      <w:r w:rsidRPr="00DC2DAC">
        <w:rPr>
          <w:b/>
        </w:rPr>
        <w:t xml:space="preserve">по образовательной </w:t>
      </w:r>
      <w:r w:rsidRPr="00DE120A">
        <w:rPr>
          <w:b/>
        </w:rPr>
        <w:t>программе «</w:t>
      </w:r>
      <w:r w:rsidR="00C278AC">
        <w:rPr>
          <w:b/>
        </w:rPr>
        <w:t>Вычислительные науки и Статистика</w:t>
      </w:r>
      <w:r w:rsidRPr="00DC2DAC">
        <w:rPr>
          <w:b/>
        </w:rPr>
        <w:t>»</w:t>
      </w:r>
    </w:p>
    <w:p w14:paraId="31DF27E3" w14:textId="77777777" w:rsidR="00E53275" w:rsidRPr="00DC2DAC" w:rsidRDefault="00E53275" w:rsidP="00E53275">
      <w:pPr>
        <w:jc w:val="center"/>
        <w:rPr>
          <w:b/>
        </w:rPr>
      </w:pPr>
    </w:p>
    <w:tbl>
      <w:tblPr>
        <w:tblW w:w="10516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47"/>
        <w:gridCol w:w="1984"/>
        <w:gridCol w:w="993"/>
        <w:gridCol w:w="1134"/>
        <w:gridCol w:w="1275"/>
        <w:gridCol w:w="1134"/>
        <w:gridCol w:w="993"/>
        <w:gridCol w:w="1556"/>
      </w:tblGrid>
      <w:tr w:rsidR="003F04BF" w:rsidRPr="00E91EE8" w14:paraId="206C967B" w14:textId="77777777" w:rsidTr="00C278AC">
        <w:trPr>
          <w:trHeight w:val="265"/>
        </w:trPr>
        <w:tc>
          <w:tcPr>
            <w:tcW w:w="144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90A070E" w14:textId="77777777" w:rsidR="00E53275" w:rsidRPr="00E91EE8" w:rsidRDefault="00E53275" w:rsidP="00DE120A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E91EE8">
              <w:rPr>
                <w:b/>
              </w:rPr>
              <w:t>Код дисциплины</w:t>
            </w:r>
          </w:p>
          <w:p w14:paraId="70BD8AE3" w14:textId="77777777" w:rsidR="00E53275" w:rsidRPr="00E91EE8" w:rsidRDefault="00E53275" w:rsidP="00DE120A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198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2860866" w14:textId="77777777" w:rsidR="00E53275" w:rsidRPr="00E91EE8" w:rsidRDefault="00E53275" w:rsidP="00DE120A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E91EE8">
              <w:rPr>
                <w:b/>
              </w:rPr>
              <w:t>Название дисциплины</w:t>
            </w:r>
          </w:p>
        </w:tc>
        <w:tc>
          <w:tcPr>
            <w:tcW w:w="99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AFCF41D" w14:textId="77777777" w:rsidR="00E53275" w:rsidRPr="00E91EE8" w:rsidRDefault="00E53275" w:rsidP="00706226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E91EE8">
              <w:rPr>
                <w:b/>
              </w:rPr>
              <w:t>Самостоятельная работа студента (СР</w:t>
            </w:r>
            <w:r w:rsidR="00706226">
              <w:rPr>
                <w:b/>
              </w:rPr>
              <w:t>О</w:t>
            </w:r>
            <w:r w:rsidRPr="00E91EE8">
              <w:rPr>
                <w:b/>
              </w:rPr>
              <w:t>)</w:t>
            </w:r>
          </w:p>
        </w:tc>
        <w:tc>
          <w:tcPr>
            <w:tcW w:w="354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52DEC2E" w14:textId="77777777" w:rsidR="00E53275" w:rsidRPr="00E91EE8" w:rsidRDefault="00E53275" w:rsidP="00DE120A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E91EE8">
              <w:rPr>
                <w:b/>
              </w:rPr>
              <w:t>Кол-во часов</w:t>
            </w:r>
          </w:p>
        </w:tc>
        <w:tc>
          <w:tcPr>
            <w:tcW w:w="99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DCA6CEA" w14:textId="77777777" w:rsidR="00E53275" w:rsidRPr="00E91EE8" w:rsidRDefault="00E53275" w:rsidP="00DE120A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E91EE8">
              <w:rPr>
                <w:b/>
              </w:rPr>
              <w:t>Кол-во кредитов</w:t>
            </w:r>
          </w:p>
        </w:tc>
        <w:tc>
          <w:tcPr>
            <w:tcW w:w="155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9C11C6F" w14:textId="77777777" w:rsidR="00E53275" w:rsidRPr="00E91EE8" w:rsidRDefault="00E53275" w:rsidP="00706226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E91EE8">
              <w:rPr>
                <w:b/>
              </w:rPr>
              <w:t>Самостоятельная работа студента под руководством преподавателя (СР</w:t>
            </w:r>
            <w:r w:rsidR="00706226">
              <w:rPr>
                <w:b/>
              </w:rPr>
              <w:t>О</w:t>
            </w:r>
            <w:r w:rsidRPr="00E91EE8">
              <w:rPr>
                <w:b/>
              </w:rPr>
              <w:t>П)</w:t>
            </w:r>
          </w:p>
        </w:tc>
      </w:tr>
      <w:tr w:rsidR="003F04BF" w:rsidRPr="00E91EE8" w14:paraId="18546AD0" w14:textId="77777777" w:rsidTr="00C278AC">
        <w:trPr>
          <w:trHeight w:val="265"/>
        </w:trPr>
        <w:tc>
          <w:tcPr>
            <w:tcW w:w="144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D5C374" w14:textId="77777777" w:rsidR="00E53275" w:rsidRPr="00E91EE8" w:rsidRDefault="00E53275" w:rsidP="001E446C">
            <w:pPr>
              <w:rPr>
                <w:b/>
              </w:rPr>
            </w:pPr>
          </w:p>
        </w:tc>
        <w:tc>
          <w:tcPr>
            <w:tcW w:w="198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B7F9A8" w14:textId="77777777" w:rsidR="00E53275" w:rsidRPr="00E91EE8" w:rsidRDefault="00E53275" w:rsidP="001E446C">
            <w:pPr>
              <w:rPr>
                <w:b/>
              </w:rPr>
            </w:pPr>
          </w:p>
        </w:tc>
        <w:tc>
          <w:tcPr>
            <w:tcW w:w="99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F16491" w14:textId="77777777" w:rsidR="00E53275" w:rsidRPr="00E91EE8" w:rsidRDefault="00E53275" w:rsidP="001E446C">
            <w:pPr>
              <w:rPr>
                <w:b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EABFF68" w14:textId="77777777" w:rsidR="00E53275" w:rsidRPr="00E91EE8" w:rsidRDefault="00E53275" w:rsidP="001E446C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E91EE8">
              <w:rPr>
                <w:b/>
              </w:rPr>
              <w:t>Лекции (Л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7720A27" w14:textId="33964590" w:rsidR="00E53275" w:rsidRPr="00E91EE8" w:rsidRDefault="00AC400E" w:rsidP="001E446C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Семинар (С</w:t>
            </w:r>
            <w:r w:rsidR="00E53275" w:rsidRPr="00E91EE8">
              <w:rPr>
                <w:b/>
              </w:rPr>
              <w:t>З)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CFC5E0D" w14:textId="77777777" w:rsidR="00E53275" w:rsidRPr="00E91EE8" w:rsidRDefault="00E53275" w:rsidP="001E446C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E91EE8">
              <w:rPr>
                <w:b/>
              </w:rPr>
              <w:t>Лаб. занятия (ЛЗ)</w:t>
            </w:r>
          </w:p>
        </w:tc>
        <w:tc>
          <w:tcPr>
            <w:tcW w:w="99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B0D112" w14:textId="77777777" w:rsidR="00E53275" w:rsidRPr="00E91EE8" w:rsidRDefault="00E53275" w:rsidP="001E446C">
            <w:pPr>
              <w:rPr>
                <w:b/>
              </w:rPr>
            </w:pPr>
          </w:p>
        </w:tc>
        <w:tc>
          <w:tcPr>
            <w:tcW w:w="155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5169CB" w14:textId="77777777" w:rsidR="00E53275" w:rsidRPr="00E91EE8" w:rsidRDefault="00E53275" w:rsidP="001E446C">
            <w:pPr>
              <w:rPr>
                <w:b/>
              </w:rPr>
            </w:pPr>
          </w:p>
        </w:tc>
      </w:tr>
      <w:tr w:rsidR="003F04BF" w:rsidRPr="00E91EE8" w14:paraId="403F0075" w14:textId="77777777" w:rsidTr="00C278AC">
        <w:tc>
          <w:tcPr>
            <w:tcW w:w="1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27A7029" w14:textId="77777777" w:rsidR="00AC400E" w:rsidRDefault="00AC400E" w:rsidP="00AC400E">
            <w:pPr>
              <w:autoSpaceDE w:val="0"/>
              <w:autoSpaceDN w:val="0"/>
              <w:adjustRightInd w:val="0"/>
              <w:jc w:val="center"/>
              <w:rPr>
                <w:b/>
                <w:bCs/>
                <w:lang w:val="en-US"/>
              </w:rPr>
            </w:pPr>
            <w:r w:rsidRPr="005F5EFE">
              <w:rPr>
                <w:b/>
                <w:bCs/>
                <w:lang w:val="en-US"/>
              </w:rPr>
              <w:t>SMMM</w:t>
            </w:r>
          </w:p>
          <w:p w14:paraId="0E2DB3FB" w14:textId="77777777" w:rsidR="00AC400E" w:rsidRDefault="00AC400E" w:rsidP="00AC400E">
            <w:pPr>
              <w:autoSpaceDE w:val="0"/>
              <w:autoSpaceDN w:val="0"/>
              <w:adjustRightInd w:val="0"/>
              <w:jc w:val="center"/>
              <w:rPr>
                <w:b/>
                <w:bCs/>
                <w:lang w:val="en-US"/>
              </w:rPr>
            </w:pPr>
            <w:r w:rsidRPr="005F5EFE">
              <w:rPr>
                <w:b/>
                <w:bCs/>
                <w:lang w:val="en-US"/>
              </w:rPr>
              <w:t xml:space="preserve">5301, </w:t>
            </w:r>
          </w:p>
          <w:p w14:paraId="0A5E6AEB" w14:textId="77777777" w:rsidR="00AC400E" w:rsidRDefault="00AC400E" w:rsidP="00AC400E">
            <w:pPr>
              <w:autoSpaceDE w:val="0"/>
              <w:autoSpaceDN w:val="0"/>
              <w:adjustRightInd w:val="0"/>
              <w:jc w:val="center"/>
              <w:rPr>
                <w:b/>
                <w:bCs/>
                <w:lang w:val="en-US"/>
              </w:rPr>
            </w:pPr>
            <w:r w:rsidRPr="005F5EFE">
              <w:rPr>
                <w:b/>
                <w:bCs/>
                <w:lang w:val="en-US"/>
              </w:rPr>
              <w:t>SMMM</w:t>
            </w:r>
          </w:p>
          <w:p w14:paraId="79926DC6" w14:textId="63387ED4" w:rsidR="00E53275" w:rsidRPr="006755B8" w:rsidRDefault="00AC400E" w:rsidP="00AC400E">
            <w:pPr>
              <w:autoSpaceDE w:val="0"/>
              <w:autoSpaceDN w:val="0"/>
              <w:adjustRightInd w:val="0"/>
              <w:jc w:val="center"/>
              <w:rPr>
                <w:b/>
                <w:bCs/>
                <w:lang w:val="en-US"/>
              </w:rPr>
            </w:pPr>
            <w:r w:rsidRPr="005F5EFE">
              <w:rPr>
                <w:b/>
                <w:bCs/>
                <w:lang w:val="en-US"/>
              </w:rPr>
              <w:t>5306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18A3853" w14:textId="0FDD235C" w:rsidR="00E53275" w:rsidRPr="00C278AC" w:rsidRDefault="00AC400E" w:rsidP="00DE120A">
            <w:pPr>
              <w:pStyle w:val="a5"/>
              <w:autoSpaceDE w:val="0"/>
              <w:autoSpaceDN w:val="0"/>
              <w:adjustRightInd w:val="0"/>
              <w:spacing w:before="0" w:beforeAutospacing="0" w:after="0" w:afterAutospacing="0"/>
              <w:jc w:val="center"/>
              <w:rPr>
                <w:b/>
                <w:bCs/>
              </w:rPr>
            </w:pPr>
            <w:r w:rsidRPr="005F5EFE">
              <w:rPr>
                <w:b/>
                <w:bCs/>
              </w:rPr>
              <w:t xml:space="preserve"> Современные методы математического моделирова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E9F7124" w14:textId="3A687E03" w:rsidR="00E53275" w:rsidRPr="00AC400E" w:rsidRDefault="00AC400E" w:rsidP="001E446C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5C43345" w14:textId="6B9A636A" w:rsidR="00E53275" w:rsidRPr="00AC400E" w:rsidRDefault="00AC400E" w:rsidP="001E446C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2EF9E18" w14:textId="10F71EA9" w:rsidR="00E53275" w:rsidRPr="00AC400E" w:rsidRDefault="00AC400E" w:rsidP="001E446C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D90CD8A" w14:textId="403B9AAB" w:rsidR="00E53275" w:rsidRPr="00210648" w:rsidRDefault="00C278AC" w:rsidP="001E446C">
            <w:pPr>
              <w:autoSpaceDE w:val="0"/>
              <w:autoSpaceDN w:val="0"/>
              <w:adjustRightInd w:val="0"/>
              <w:jc w:val="center"/>
            </w:pPr>
            <w:r>
              <w:t>1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72A2AA2" w14:textId="77777777" w:rsidR="00E53275" w:rsidRPr="00210648" w:rsidRDefault="00706226" w:rsidP="001E446C">
            <w:pPr>
              <w:autoSpaceDE w:val="0"/>
              <w:autoSpaceDN w:val="0"/>
              <w:adjustRightInd w:val="0"/>
              <w:jc w:val="center"/>
            </w:pPr>
            <w:r>
              <w:t>5</w:t>
            </w:r>
          </w:p>
        </w:tc>
        <w:tc>
          <w:tcPr>
            <w:tcW w:w="15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7B25A4C" w14:textId="77777777" w:rsidR="00E53275" w:rsidRPr="00210648" w:rsidRDefault="00706226" w:rsidP="001E446C">
            <w:pPr>
              <w:autoSpaceDE w:val="0"/>
              <w:autoSpaceDN w:val="0"/>
              <w:adjustRightInd w:val="0"/>
              <w:jc w:val="center"/>
            </w:pPr>
            <w:r>
              <w:t>7</w:t>
            </w:r>
          </w:p>
        </w:tc>
      </w:tr>
      <w:tr w:rsidR="00E53275" w:rsidRPr="00E91EE8" w14:paraId="6C435A58" w14:textId="77777777" w:rsidTr="001E446C">
        <w:tc>
          <w:tcPr>
            <w:tcW w:w="10516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C016318" w14:textId="77777777" w:rsidR="00E53275" w:rsidRPr="00E91EE8" w:rsidRDefault="00E53275" w:rsidP="001E446C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E91EE8">
              <w:rPr>
                <w:b/>
              </w:rPr>
              <w:t>Академическая информация о курсе</w:t>
            </w:r>
          </w:p>
        </w:tc>
      </w:tr>
      <w:tr w:rsidR="00E53275" w:rsidRPr="00E91EE8" w14:paraId="0123F207" w14:textId="77777777" w:rsidTr="00C278AC">
        <w:tc>
          <w:tcPr>
            <w:tcW w:w="1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EEDDEDF" w14:textId="77777777" w:rsidR="00E53275" w:rsidRPr="00E91EE8" w:rsidRDefault="00E53275" w:rsidP="001E446C">
            <w:pPr>
              <w:pStyle w:val="12"/>
              <w:rPr>
                <w:b/>
                <w:sz w:val="24"/>
                <w:szCs w:val="24"/>
              </w:rPr>
            </w:pPr>
            <w:r w:rsidRPr="00E91EE8">
              <w:rPr>
                <w:b/>
                <w:sz w:val="24"/>
                <w:szCs w:val="24"/>
              </w:rPr>
              <w:t>Вид обучения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68C096C" w14:textId="77777777" w:rsidR="00E53275" w:rsidRPr="00D573F5" w:rsidRDefault="00E53275" w:rsidP="001E446C">
            <w:pPr>
              <w:autoSpaceDE w:val="0"/>
              <w:autoSpaceDN w:val="0"/>
              <w:adjustRightInd w:val="0"/>
              <w:rPr>
                <w:b/>
              </w:rPr>
            </w:pPr>
            <w:r w:rsidRPr="00D573F5">
              <w:rPr>
                <w:b/>
              </w:rPr>
              <w:t>Тип/характер курса</w:t>
            </w:r>
          </w:p>
        </w:tc>
        <w:tc>
          <w:tcPr>
            <w:tcW w:w="212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5524A2E" w14:textId="77777777" w:rsidR="00E53275" w:rsidRPr="00E91EE8" w:rsidRDefault="00E53275" w:rsidP="001E446C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E91EE8">
              <w:rPr>
                <w:b/>
              </w:rPr>
              <w:t>Типы лекций</w:t>
            </w:r>
          </w:p>
        </w:tc>
        <w:tc>
          <w:tcPr>
            <w:tcW w:w="240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0F4874D" w14:textId="77777777" w:rsidR="00E53275" w:rsidRPr="00E91EE8" w:rsidRDefault="00E53275" w:rsidP="00210648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E91EE8">
              <w:rPr>
                <w:b/>
              </w:rPr>
              <w:t xml:space="preserve">Типы </w:t>
            </w:r>
            <w:r w:rsidR="00210648">
              <w:rPr>
                <w:b/>
              </w:rPr>
              <w:t>лабораторных</w:t>
            </w:r>
            <w:r w:rsidRPr="00E91EE8">
              <w:rPr>
                <w:b/>
              </w:rPr>
              <w:t xml:space="preserve"> занятий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FF75E7B" w14:textId="77777777" w:rsidR="00E53275" w:rsidRPr="00E91EE8" w:rsidRDefault="00E53275" w:rsidP="001E446C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E91EE8">
              <w:rPr>
                <w:b/>
              </w:rPr>
              <w:t>Кол-во СРС</w:t>
            </w:r>
          </w:p>
        </w:tc>
        <w:tc>
          <w:tcPr>
            <w:tcW w:w="15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FF04F6D" w14:textId="77777777" w:rsidR="00E53275" w:rsidRPr="00E91EE8" w:rsidRDefault="00E53275" w:rsidP="001E446C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E91EE8">
              <w:rPr>
                <w:b/>
              </w:rPr>
              <w:t>Форма итогового контроля</w:t>
            </w:r>
          </w:p>
        </w:tc>
      </w:tr>
      <w:tr w:rsidR="00210648" w:rsidRPr="00E91EE8" w14:paraId="605D2858" w14:textId="77777777" w:rsidTr="00C278AC">
        <w:tc>
          <w:tcPr>
            <w:tcW w:w="1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B089975" w14:textId="77777777" w:rsidR="00210648" w:rsidRPr="00210648" w:rsidRDefault="00210648" w:rsidP="00210648">
            <w:pPr>
              <w:pStyle w:val="12"/>
              <w:rPr>
                <w:sz w:val="24"/>
                <w:szCs w:val="24"/>
              </w:rPr>
            </w:pPr>
            <w:r w:rsidRPr="00210648">
              <w:rPr>
                <w:sz w:val="24"/>
                <w:szCs w:val="24"/>
              </w:rPr>
              <w:t>Онлайн /</w:t>
            </w:r>
          </w:p>
          <w:p w14:paraId="73F41011" w14:textId="77777777" w:rsidR="00210648" w:rsidRPr="00210648" w:rsidRDefault="00210648" w:rsidP="00210648">
            <w:pPr>
              <w:pStyle w:val="12"/>
              <w:rPr>
                <w:sz w:val="24"/>
                <w:szCs w:val="24"/>
              </w:rPr>
            </w:pPr>
            <w:r w:rsidRPr="00210648">
              <w:rPr>
                <w:sz w:val="24"/>
                <w:szCs w:val="24"/>
              </w:rPr>
              <w:t>комбинированный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5195D6D" w14:textId="77777777" w:rsidR="00210648" w:rsidRPr="00210648" w:rsidRDefault="00210648" w:rsidP="00210648">
            <w:pPr>
              <w:autoSpaceDE w:val="0"/>
              <w:autoSpaceDN w:val="0"/>
              <w:adjustRightInd w:val="0"/>
            </w:pPr>
            <w:r w:rsidRPr="00210648">
              <w:t>Теоретический</w:t>
            </w:r>
          </w:p>
        </w:tc>
        <w:tc>
          <w:tcPr>
            <w:tcW w:w="212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922052C" w14:textId="77777777" w:rsidR="00210648" w:rsidRPr="00210648" w:rsidRDefault="00210648" w:rsidP="00210648">
            <w:pPr>
              <w:autoSpaceDE w:val="0"/>
              <w:autoSpaceDN w:val="0"/>
              <w:adjustRightInd w:val="0"/>
              <w:jc w:val="center"/>
            </w:pPr>
            <w:r w:rsidRPr="00210648">
              <w:t>Проблемная,</w:t>
            </w:r>
          </w:p>
          <w:p w14:paraId="592D5C73" w14:textId="77777777" w:rsidR="00210648" w:rsidRPr="00210648" w:rsidRDefault="00210648" w:rsidP="00210648">
            <w:pPr>
              <w:autoSpaceDE w:val="0"/>
              <w:autoSpaceDN w:val="0"/>
              <w:adjustRightInd w:val="0"/>
              <w:jc w:val="center"/>
            </w:pPr>
            <w:r w:rsidRPr="00210648">
              <w:t xml:space="preserve">аналитическая  </w:t>
            </w:r>
          </w:p>
        </w:tc>
        <w:tc>
          <w:tcPr>
            <w:tcW w:w="240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C407E18" w14:textId="77777777" w:rsidR="00210648" w:rsidRPr="00210648" w:rsidRDefault="006827E5" w:rsidP="00210648">
            <w:pPr>
              <w:autoSpaceDE w:val="0"/>
              <w:autoSpaceDN w:val="0"/>
              <w:adjustRightInd w:val="0"/>
              <w:jc w:val="center"/>
            </w:pPr>
            <w:r>
              <w:t>ЛЗ на вычисление</w:t>
            </w:r>
            <w:r w:rsidR="00210648" w:rsidRPr="00210648">
              <w:t>,</w:t>
            </w:r>
          </w:p>
          <w:p w14:paraId="11324227" w14:textId="77777777" w:rsidR="00210648" w:rsidRPr="00210648" w:rsidRDefault="006827E5" w:rsidP="006827E5">
            <w:pPr>
              <w:autoSpaceDE w:val="0"/>
              <w:autoSpaceDN w:val="0"/>
              <w:adjustRightInd w:val="0"/>
              <w:jc w:val="center"/>
            </w:pPr>
            <w:r>
              <w:t>ЛЗ с использованием ИКТ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0208711" w14:textId="77777777" w:rsidR="00210648" w:rsidRPr="00210648" w:rsidRDefault="0003320C" w:rsidP="00210648">
            <w:pPr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15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AEA7A29" w14:textId="77777777" w:rsidR="00210648" w:rsidRPr="00210648" w:rsidRDefault="00210648" w:rsidP="00210648">
            <w:pPr>
              <w:autoSpaceDE w:val="0"/>
              <w:autoSpaceDN w:val="0"/>
              <w:adjustRightInd w:val="0"/>
              <w:jc w:val="center"/>
            </w:pPr>
            <w:r w:rsidRPr="00210648">
              <w:t>Экзамен</w:t>
            </w:r>
          </w:p>
        </w:tc>
      </w:tr>
      <w:tr w:rsidR="006827E5" w:rsidRPr="00E91EE8" w14:paraId="0A1CB7D6" w14:textId="77777777" w:rsidTr="003F04BF">
        <w:trPr>
          <w:trHeight w:val="214"/>
        </w:trPr>
        <w:tc>
          <w:tcPr>
            <w:tcW w:w="1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0E1B3AC" w14:textId="77777777" w:rsidR="006827E5" w:rsidRPr="00E91EE8" w:rsidRDefault="006827E5" w:rsidP="006827E5">
            <w:pPr>
              <w:autoSpaceDE w:val="0"/>
              <w:autoSpaceDN w:val="0"/>
              <w:adjustRightInd w:val="0"/>
              <w:rPr>
                <w:b/>
              </w:rPr>
            </w:pPr>
            <w:r w:rsidRPr="00E91EE8">
              <w:rPr>
                <w:b/>
              </w:rPr>
              <w:t>Лектор</w:t>
            </w:r>
          </w:p>
        </w:tc>
        <w:tc>
          <w:tcPr>
            <w:tcW w:w="6520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DB6C96B" w14:textId="77777777" w:rsidR="006827E5" w:rsidRPr="00E91EE8" w:rsidRDefault="006827E5" w:rsidP="006827E5">
            <w:pPr>
              <w:jc w:val="both"/>
            </w:pPr>
            <w:r>
              <w:t xml:space="preserve">Шакенов Канат </w:t>
            </w:r>
            <w:proofErr w:type="spellStart"/>
            <w:r>
              <w:t>Кожахметович</w:t>
            </w:r>
            <w:proofErr w:type="spellEnd"/>
          </w:p>
        </w:tc>
        <w:tc>
          <w:tcPr>
            <w:tcW w:w="993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0859D222" w14:textId="77777777" w:rsidR="006827E5" w:rsidRPr="006827E5" w:rsidRDefault="006827E5" w:rsidP="006827E5">
            <w:pPr>
              <w:autoSpaceDE w:val="0"/>
              <w:autoSpaceDN w:val="0"/>
              <w:adjustRightInd w:val="0"/>
            </w:pPr>
            <w:r w:rsidRPr="006827E5">
              <w:t>Оф./ч.</w:t>
            </w:r>
          </w:p>
          <w:p w14:paraId="78DF2808" w14:textId="77777777" w:rsidR="006827E5" w:rsidRPr="006827E5" w:rsidRDefault="006827E5" w:rsidP="006827E5">
            <w:pPr>
              <w:autoSpaceDE w:val="0"/>
              <w:autoSpaceDN w:val="0"/>
              <w:adjustRightInd w:val="0"/>
            </w:pPr>
          </w:p>
        </w:tc>
        <w:tc>
          <w:tcPr>
            <w:tcW w:w="1556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240FB843" w14:textId="77777777" w:rsidR="006827E5" w:rsidRPr="006827E5" w:rsidRDefault="006827E5" w:rsidP="006827E5">
            <w:pPr>
              <w:autoSpaceDE w:val="0"/>
              <w:autoSpaceDN w:val="0"/>
              <w:adjustRightInd w:val="0"/>
              <w:jc w:val="center"/>
            </w:pPr>
            <w:r w:rsidRPr="006827E5">
              <w:t>По расписанию</w:t>
            </w:r>
          </w:p>
        </w:tc>
      </w:tr>
      <w:tr w:rsidR="006827E5" w:rsidRPr="00E91EE8" w14:paraId="0240CB19" w14:textId="77777777" w:rsidTr="003F04BF">
        <w:tc>
          <w:tcPr>
            <w:tcW w:w="1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AC549E3" w14:textId="77777777" w:rsidR="006827E5" w:rsidRPr="00E91EE8" w:rsidRDefault="006827E5" w:rsidP="006827E5">
            <w:pPr>
              <w:autoSpaceDE w:val="0"/>
              <w:autoSpaceDN w:val="0"/>
              <w:adjustRightInd w:val="0"/>
              <w:rPr>
                <w:b/>
                <w:lang w:val="en-US"/>
              </w:rPr>
            </w:pPr>
            <w:r w:rsidRPr="00E91EE8">
              <w:rPr>
                <w:b/>
                <w:lang w:val="en-US"/>
              </w:rPr>
              <w:t>e-mail</w:t>
            </w:r>
          </w:p>
        </w:tc>
        <w:tc>
          <w:tcPr>
            <w:tcW w:w="6520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DB04555" w14:textId="77777777" w:rsidR="006827E5" w:rsidRPr="00D573F5" w:rsidRDefault="006827E5" w:rsidP="006827E5">
            <w:pPr>
              <w:jc w:val="both"/>
              <w:rPr>
                <w:lang w:val="en-US"/>
              </w:rPr>
            </w:pPr>
            <w:proofErr w:type="spellStart"/>
            <w:r>
              <w:rPr>
                <w:lang w:val="en-US"/>
              </w:rPr>
              <w:t>kanat</w:t>
            </w:r>
            <w:proofErr w:type="spellEnd"/>
            <w:r w:rsidRPr="00D573F5">
              <w:t>.</w:t>
            </w:r>
            <w:r>
              <w:rPr>
                <w:lang w:val="en-US"/>
              </w:rPr>
              <w:t>shakenov@kaznu.kz</w:t>
            </w:r>
          </w:p>
        </w:tc>
        <w:tc>
          <w:tcPr>
            <w:tcW w:w="99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60ACBC" w14:textId="77777777" w:rsidR="006827E5" w:rsidRPr="00E91EE8" w:rsidRDefault="006827E5" w:rsidP="006827E5"/>
        </w:tc>
        <w:tc>
          <w:tcPr>
            <w:tcW w:w="155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CFA6D9" w14:textId="77777777" w:rsidR="006827E5" w:rsidRPr="00E91EE8" w:rsidRDefault="006827E5" w:rsidP="006827E5"/>
        </w:tc>
      </w:tr>
      <w:tr w:rsidR="006827E5" w:rsidRPr="00E91EE8" w14:paraId="7DCA375E" w14:textId="77777777" w:rsidTr="003F04BF">
        <w:tc>
          <w:tcPr>
            <w:tcW w:w="14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ABC1FA7" w14:textId="77777777" w:rsidR="006827E5" w:rsidRPr="00E91EE8" w:rsidRDefault="006827E5" w:rsidP="006827E5">
            <w:pPr>
              <w:autoSpaceDE w:val="0"/>
              <w:autoSpaceDN w:val="0"/>
              <w:adjustRightInd w:val="0"/>
              <w:rPr>
                <w:b/>
              </w:rPr>
            </w:pPr>
            <w:r w:rsidRPr="00E91EE8">
              <w:rPr>
                <w:b/>
              </w:rPr>
              <w:t xml:space="preserve">Телефоны </w:t>
            </w:r>
          </w:p>
        </w:tc>
        <w:tc>
          <w:tcPr>
            <w:tcW w:w="6520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E170B88" w14:textId="77777777" w:rsidR="006827E5" w:rsidRPr="00D573F5" w:rsidRDefault="006827E5" w:rsidP="006827E5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+7 705 182 3129</w:t>
            </w:r>
          </w:p>
        </w:tc>
        <w:tc>
          <w:tcPr>
            <w:tcW w:w="993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5224448" w14:textId="77777777" w:rsidR="006827E5" w:rsidRPr="00E91EE8" w:rsidRDefault="006827E5" w:rsidP="006827E5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556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EA2274C" w14:textId="77777777" w:rsidR="006827E5" w:rsidRPr="00E91EE8" w:rsidRDefault="006827E5" w:rsidP="006827E5">
            <w:pPr>
              <w:autoSpaceDE w:val="0"/>
              <w:autoSpaceDN w:val="0"/>
              <w:adjustRightInd w:val="0"/>
              <w:jc w:val="center"/>
            </w:pPr>
          </w:p>
        </w:tc>
      </w:tr>
    </w:tbl>
    <w:p w14:paraId="51BB0A28" w14:textId="77777777" w:rsidR="00E53275" w:rsidRPr="00E91EE8" w:rsidRDefault="00E53275" w:rsidP="00E53275">
      <w:pPr>
        <w:rPr>
          <w:vanish/>
        </w:rPr>
      </w:pPr>
    </w:p>
    <w:tbl>
      <w:tblPr>
        <w:tblW w:w="10519" w:type="dxa"/>
        <w:tblInd w:w="-60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0519"/>
      </w:tblGrid>
      <w:tr w:rsidR="00E53275" w:rsidRPr="00E91EE8" w14:paraId="7745C8E7" w14:textId="77777777" w:rsidTr="001E446C">
        <w:trPr>
          <w:trHeight w:val="112"/>
        </w:trPr>
        <w:tc>
          <w:tcPr>
            <w:tcW w:w="105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F8187DC" w14:textId="77777777" w:rsidR="00E53275" w:rsidRPr="00E91EE8" w:rsidRDefault="00E53275" w:rsidP="001E446C">
            <w:pPr>
              <w:jc w:val="center"/>
            </w:pPr>
            <w:r w:rsidRPr="00E91EE8">
              <w:rPr>
                <w:b/>
              </w:rPr>
              <w:t>Академическая презентация курса</w:t>
            </w:r>
          </w:p>
        </w:tc>
      </w:tr>
    </w:tbl>
    <w:p w14:paraId="4B3938C8" w14:textId="77777777" w:rsidR="00E53275" w:rsidRPr="00DC2DAC" w:rsidRDefault="00E53275" w:rsidP="00E53275">
      <w:pPr>
        <w:rPr>
          <w:vanish/>
        </w:rPr>
      </w:pPr>
    </w:p>
    <w:tbl>
      <w:tblPr>
        <w:tblW w:w="10519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56"/>
        <w:gridCol w:w="2835"/>
        <w:gridCol w:w="5528"/>
      </w:tblGrid>
      <w:tr w:rsidR="00E53275" w:rsidRPr="00E91EE8" w14:paraId="51C10272" w14:textId="77777777" w:rsidTr="00DC7313">
        <w:tc>
          <w:tcPr>
            <w:tcW w:w="2156" w:type="dxa"/>
            <w:shd w:val="clear" w:color="auto" w:fill="auto"/>
          </w:tcPr>
          <w:p w14:paraId="6D443C07" w14:textId="77777777" w:rsidR="00E53275" w:rsidRPr="00E91EE8" w:rsidRDefault="00E53275" w:rsidP="001E446C">
            <w:pPr>
              <w:jc w:val="center"/>
              <w:rPr>
                <w:b/>
              </w:rPr>
            </w:pPr>
            <w:r w:rsidRPr="00E91EE8">
              <w:rPr>
                <w:b/>
              </w:rPr>
              <w:t>Цель дисциплины</w:t>
            </w:r>
          </w:p>
        </w:tc>
        <w:tc>
          <w:tcPr>
            <w:tcW w:w="2835" w:type="dxa"/>
            <w:shd w:val="clear" w:color="auto" w:fill="auto"/>
          </w:tcPr>
          <w:p w14:paraId="6DBFBD8B" w14:textId="77777777" w:rsidR="00E53275" w:rsidRPr="00E91EE8" w:rsidRDefault="00E53275" w:rsidP="001E446C">
            <w:pPr>
              <w:jc w:val="center"/>
              <w:rPr>
                <w:lang w:val="kk-KZ" w:eastAsia="ar-SA"/>
              </w:rPr>
            </w:pPr>
            <w:r w:rsidRPr="00E91EE8">
              <w:rPr>
                <w:b/>
              </w:rPr>
              <w:t>Ожидаемые результаты обучения (РО)</w:t>
            </w:r>
            <w:r w:rsidRPr="00E91EE8">
              <w:rPr>
                <w:lang w:val="kk-KZ" w:eastAsia="ar-SA"/>
              </w:rPr>
              <w:t xml:space="preserve"> </w:t>
            </w:r>
          </w:p>
          <w:p w14:paraId="6FD77800" w14:textId="77777777" w:rsidR="00E53275" w:rsidRPr="00E91EE8" w:rsidRDefault="00E53275" w:rsidP="001E446C">
            <w:pPr>
              <w:jc w:val="center"/>
              <w:rPr>
                <w:b/>
              </w:rPr>
            </w:pPr>
            <w:r w:rsidRPr="00E91EE8">
              <w:rPr>
                <w:lang w:val="kk-KZ" w:eastAsia="ar-SA"/>
              </w:rPr>
              <w:t>В результате изучения дисциплины обучающийся будет способен:</w:t>
            </w:r>
          </w:p>
        </w:tc>
        <w:tc>
          <w:tcPr>
            <w:tcW w:w="5528" w:type="dxa"/>
            <w:shd w:val="clear" w:color="auto" w:fill="auto"/>
          </w:tcPr>
          <w:p w14:paraId="3823979B" w14:textId="77777777" w:rsidR="00E53275" w:rsidRPr="00E91EE8" w:rsidRDefault="00E53275" w:rsidP="001E446C">
            <w:pPr>
              <w:jc w:val="center"/>
              <w:rPr>
                <w:b/>
              </w:rPr>
            </w:pPr>
            <w:r w:rsidRPr="00E91EE8">
              <w:rPr>
                <w:b/>
              </w:rPr>
              <w:t xml:space="preserve">Индикаторы достижения РО (ИД) </w:t>
            </w:r>
          </w:p>
          <w:p w14:paraId="487BD5AC" w14:textId="77777777" w:rsidR="00E53275" w:rsidRPr="00E91EE8" w:rsidRDefault="00E53275" w:rsidP="001E446C">
            <w:pPr>
              <w:jc w:val="center"/>
              <w:rPr>
                <w:b/>
              </w:rPr>
            </w:pPr>
            <w:r w:rsidRPr="00E91EE8">
              <w:t>(на каждый РО не менее 2-х индикаторов)</w:t>
            </w:r>
          </w:p>
        </w:tc>
      </w:tr>
      <w:tr w:rsidR="00E53275" w:rsidRPr="00E91EE8" w14:paraId="55906297" w14:textId="77777777" w:rsidTr="00DC7313">
        <w:trPr>
          <w:trHeight w:val="165"/>
        </w:trPr>
        <w:tc>
          <w:tcPr>
            <w:tcW w:w="2156" w:type="dxa"/>
            <w:vMerge w:val="restart"/>
            <w:shd w:val="clear" w:color="auto" w:fill="auto"/>
          </w:tcPr>
          <w:p w14:paraId="7487BCE2" w14:textId="7EF876CB" w:rsidR="00E53275" w:rsidRPr="00B56EA3" w:rsidRDefault="00B56EA3" w:rsidP="00AC400E">
            <w:pPr>
              <w:jc w:val="both"/>
            </w:pPr>
            <w:r>
              <w:t>Р</w:t>
            </w:r>
            <w:r w:rsidRPr="00B56EA3">
              <w:t>азвитие умения математической формализации и компьютерного модел</w:t>
            </w:r>
            <w:r w:rsidR="00BC4D33">
              <w:t>ирования задач</w:t>
            </w:r>
            <w:r w:rsidR="00AC400E">
              <w:t xml:space="preserve"> гидродинамики, физики, биологии, химии, экономики</w:t>
            </w:r>
            <w:r w:rsidR="00BC4D33">
              <w:t>.</w:t>
            </w:r>
          </w:p>
        </w:tc>
        <w:tc>
          <w:tcPr>
            <w:tcW w:w="2835" w:type="dxa"/>
            <w:shd w:val="clear" w:color="auto" w:fill="auto"/>
          </w:tcPr>
          <w:p w14:paraId="16661268" w14:textId="54655439" w:rsidR="00E53275" w:rsidRPr="00E91EE8" w:rsidRDefault="00BC4D33" w:rsidP="00BC4D33">
            <w:pPr>
              <w:rPr>
                <w:b/>
              </w:rPr>
            </w:pPr>
            <w:r>
              <w:rPr>
                <w:b/>
              </w:rPr>
              <w:t xml:space="preserve">РО 1 </w:t>
            </w:r>
            <w:r w:rsidR="00AC400E" w:rsidRPr="00AC400E">
              <w:t xml:space="preserve">Знание методов </w:t>
            </w:r>
            <w:r w:rsidR="004118EE">
              <w:t>и у</w:t>
            </w:r>
            <w:r w:rsidRPr="00BC4D33">
              <w:t>мени</w:t>
            </w:r>
            <w:r>
              <w:t>е</w:t>
            </w:r>
            <w:r w:rsidRPr="00BC4D33">
              <w:t xml:space="preserve"> моделировать </w:t>
            </w:r>
            <w:r w:rsidR="004118EE">
              <w:t>задач гидродинамики, физики, биологии, химии, экономики</w:t>
            </w:r>
            <w:r w:rsidR="004118EE" w:rsidRPr="00BC4D33">
              <w:t xml:space="preserve"> </w:t>
            </w:r>
            <w:r w:rsidRPr="00BC4D33">
              <w:t>на компьютере</w:t>
            </w:r>
          </w:p>
        </w:tc>
        <w:tc>
          <w:tcPr>
            <w:tcW w:w="5528" w:type="dxa"/>
            <w:shd w:val="clear" w:color="auto" w:fill="auto"/>
          </w:tcPr>
          <w:p w14:paraId="64DCCD43" w14:textId="79DD91C9" w:rsidR="00E23D39" w:rsidRDefault="00E23D39" w:rsidP="003F04BF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ИД 1.1 </w:t>
            </w:r>
            <w:r w:rsidRPr="00E23D39">
              <w:rPr>
                <w:rFonts w:ascii="Times New Roman" w:hAnsi="Times New Roman"/>
                <w:sz w:val="24"/>
                <w:szCs w:val="24"/>
              </w:rPr>
              <w:t>С</w:t>
            </w:r>
            <w:r w:rsidRPr="000B6CB5">
              <w:rPr>
                <w:rFonts w:ascii="Times New Roman" w:hAnsi="Times New Roman"/>
                <w:sz w:val="24"/>
                <w:szCs w:val="24"/>
              </w:rPr>
              <w:t xml:space="preserve">амостоятельно проводить первичный формально-математический анализ поставленной </w:t>
            </w:r>
            <w:r w:rsidR="00AC400E">
              <w:rPr>
                <w:rFonts w:ascii="Times New Roman" w:hAnsi="Times New Roman"/>
                <w:sz w:val="24"/>
                <w:szCs w:val="24"/>
              </w:rPr>
              <w:t xml:space="preserve">перед ним задач </w:t>
            </w:r>
            <w:r w:rsidR="00AC400E" w:rsidRPr="00AC400E">
              <w:rPr>
                <w:rFonts w:ascii="Times New Roman" w:hAnsi="Times New Roman"/>
                <w:sz w:val="24"/>
                <w:szCs w:val="24"/>
              </w:rPr>
              <w:t>гидродинамики, физики, биологии, химии, экономики.</w:t>
            </w:r>
          </w:p>
          <w:p w14:paraId="05BB6700" w14:textId="77777777" w:rsidR="00E23D39" w:rsidRDefault="00E23D39" w:rsidP="00DC7313">
            <w:pPr>
              <w:rPr>
                <w:b/>
              </w:rPr>
            </w:pPr>
          </w:p>
          <w:p w14:paraId="016B0E72" w14:textId="34191B44" w:rsidR="00E53275" w:rsidRDefault="00E23D39" w:rsidP="00DC7313">
            <w:r>
              <w:rPr>
                <w:b/>
              </w:rPr>
              <w:t>ИД 1.2</w:t>
            </w:r>
            <w:proofErr w:type="gramStart"/>
            <w:r w:rsidR="00DC7313">
              <w:t xml:space="preserve"> Ф</w:t>
            </w:r>
            <w:proofErr w:type="gramEnd"/>
            <w:r w:rsidR="00DC7313" w:rsidRPr="00DC7313">
              <w:t xml:space="preserve">ормализовать поставленную перед ним </w:t>
            </w:r>
            <w:r w:rsidR="00AC400E">
              <w:t xml:space="preserve">задачу гидродинамики, физики, биологии, химии, экономики </w:t>
            </w:r>
            <w:r w:rsidR="00DC7313" w:rsidRPr="00DC7313">
              <w:t>и перевести ее на математический язык формальной логики с последующим общим ее математическим анализом и частным анализом отдельных факторов</w:t>
            </w:r>
            <w:r w:rsidR="00677A7A">
              <w:t>.</w:t>
            </w:r>
          </w:p>
          <w:p w14:paraId="0315DBAC" w14:textId="77777777" w:rsidR="00E23D39" w:rsidRDefault="00E23D39" w:rsidP="00DC7313"/>
          <w:p w14:paraId="7899080F" w14:textId="1A150750" w:rsidR="00E23D39" w:rsidRDefault="00E23D39" w:rsidP="00DC7313">
            <w:r w:rsidRPr="00E23D39">
              <w:rPr>
                <w:b/>
              </w:rPr>
              <w:t>ИД 1.3</w:t>
            </w:r>
            <w:proofErr w:type="gramStart"/>
            <w:r>
              <w:t xml:space="preserve"> У</w:t>
            </w:r>
            <w:proofErr w:type="gramEnd"/>
            <w:r>
              <w:t>меть составлять математическ</w:t>
            </w:r>
            <w:r w:rsidR="003F04BF">
              <w:t>ую, компьютерную модель</w:t>
            </w:r>
            <w:r>
              <w:t xml:space="preserve"> для </w:t>
            </w:r>
            <w:r w:rsidRPr="00E23D39">
              <w:t>задач из различных раздело</w:t>
            </w:r>
            <w:r w:rsidR="00AC400E">
              <w:t xml:space="preserve"> гидродинамики, физики, биологии, химии, экономики.</w:t>
            </w:r>
          </w:p>
          <w:p w14:paraId="21D72418" w14:textId="77777777" w:rsidR="00677A7A" w:rsidRPr="00DC7313" w:rsidRDefault="00677A7A" w:rsidP="00677A7A"/>
        </w:tc>
      </w:tr>
      <w:tr w:rsidR="00C0317C" w:rsidRPr="00E91EE8" w14:paraId="4245558B" w14:textId="77777777" w:rsidTr="00C0317C">
        <w:trPr>
          <w:trHeight w:val="3818"/>
        </w:trPr>
        <w:tc>
          <w:tcPr>
            <w:tcW w:w="2156" w:type="dxa"/>
            <w:vMerge/>
            <w:shd w:val="clear" w:color="auto" w:fill="auto"/>
          </w:tcPr>
          <w:p w14:paraId="1F232BB3" w14:textId="77777777" w:rsidR="00C0317C" w:rsidRPr="00E91EE8" w:rsidRDefault="00C0317C" w:rsidP="001E446C">
            <w:pPr>
              <w:jc w:val="both"/>
              <w:rPr>
                <w:b/>
              </w:rPr>
            </w:pPr>
          </w:p>
        </w:tc>
        <w:tc>
          <w:tcPr>
            <w:tcW w:w="2835" w:type="dxa"/>
            <w:shd w:val="clear" w:color="auto" w:fill="auto"/>
          </w:tcPr>
          <w:p w14:paraId="23503AA3" w14:textId="77777777" w:rsidR="00C0317C" w:rsidRPr="00E91EE8" w:rsidRDefault="00C0317C" w:rsidP="00BC4D33">
            <w:pPr>
              <w:rPr>
                <w:lang w:val="kk-KZ" w:eastAsia="ar-SA"/>
              </w:rPr>
            </w:pPr>
            <w:r w:rsidRPr="00BC4D33">
              <w:rPr>
                <w:b/>
                <w:lang w:val="kk-KZ" w:eastAsia="ar-SA"/>
              </w:rPr>
              <w:t>РО 2</w:t>
            </w:r>
            <w:r>
              <w:rPr>
                <w:lang w:val="kk-KZ" w:eastAsia="ar-SA"/>
              </w:rPr>
              <w:t xml:space="preserve"> И</w:t>
            </w:r>
            <w:r w:rsidRPr="00BC4D33">
              <w:rPr>
                <w:lang w:val="kk-KZ" w:eastAsia="ar-SA"/>
              </w:rPr>
              <w:t xml:space="preserve">спользование результатов вычислительной математики </w:t>
            </w:r>
            <w:r>
              <w:rPr>
                <w:lang w:val="kk-KZ" w:eastAsia="ar-SA"/>
              </w:rPr>
              <w:t>для</w:t>
            </w:r>
            <w:r w:rsidRPr="00BC4D33">
              <w:rPr>
                <w:lang w:val="kk-KZ" w:eastAsia="ar-SA"/>
              </w:rPr>
              <w:t xml:space="preserve"> аналитически</w:t>
            </w:r>
            <w:r>
              <w:rPr>
                <w:lang w:val="kk-KZ" w:eastAsia="ar-SA"/>
              </w:rPr>
              <w:t>х</w:t>
            </w:r>
            <w:r w:rsidRPr="00BC4D33">
              <w:rPr>
                <w:lang w:val="kk-KZ" w:eastAsia="ar-SA"/>
              </w:rPr>
              <w:t xml:space="preserve"> и графически</w:t>
            </w:r>
            <w:r>
              <w:rPr>
                <w:lang w:val="kk-KZ" w:eastAsia="ar-SA"/>
              </w:rPr>
              <w:t>х</w:t>
            </w:r>
            <w:r w:rsidRPr="00BC4D33">
              <w:rPr>
                <w:lang w:val="kk-KZ" w:eastAsia="ar-SA"/>
              </w:rPr>
              <w:t xml:space="preserve"> анализо</w:t>
            </w:r>
            <w:r>
              <w:rPr>
                <w:lang w:val="kk-KZ" w:eastAsia="ar-SA"/>
              </w:rPr>
              <w:t>в</w:t>
            </w:r>
          </w:p>
        </w:tc>
        <w:tc>
          <w:tcPr>
            <w:tcW w:w="5528" w:type="dxa"/>
            <w:shd w:val="clear" w:color="auto" w:fill="auto"/>
          </w:tcPr>
          <w:p w14:paraId="57E63310" w14:textId="77777777" w:rsidR="00C0317C" w:rsidRDefault="00C0317C" w:rsidP="00E23D39">
            <w:pPr>
              <w:rPr>
                <w:b/>
              </w:rPr>
            </w:pPr>
            <w:r>
              <w:rPr>
                <w:b/>
              </w:rPr>
              <w:t xml:space="preserve">ИД 2.1 </w:t>
            </w:r>
            <w:r w:rsidRPr="00C0317C">
              <w:t>Уметь дать ответы на качественные вопросы о поведении решения</w:t>
            </w:r>
          </w:p>
          <w:p w14:paraId="3541E154" w14:textId="77777777" w:rsidR="00C0317C" w:rsidRDefault="00C0317C" w:rsidP="00E23D39">
            <w:pPr>
              <w:rPr>
                <w:b/>
              </w:rPr>
            </w:pPr>
          </w:p>
          <w:p w14:paraId="3B6E184D" w14:textId="77777777" w:rsidR="00C0317C" w:rsidRDefault="00C0317C" w:rsidP="00E23D39">
            <w:pPr>
              <w:rPr>
                <w:b/>
              </w:rPr>
            </w:pPr>
            <w:r>
              <w:rPr>
                <w:b/>
              </w:rPr>
              <w:t xml:space="preserve">ИД 2.2 </w:t>
            </w:r>
            <w:r w:rsidRPr="00C0317C">
              <w:t>Уметь представить точные оценки решения в зависимости от изменения параметров</w:t>
            </w:r>
          </w:p>
          <w:p w14:paraId="09A71213" w14:textId="77777777" w:rsidR="00C0317C" w:rsidRDefault="00C0317C" w:rsidP="00E23D39">
            <w:pPr>
              <w:rPr>
                <w:b/>
              </w:rPr>
            </w:pPr>
          </w:p>
          <w:p w14:paraId="696D1D0B" w14:textId="77777777" w:rsidR="00C0317C" w:rsidRDefault="00C0317C" w:rsidP="00E23D39">
            <w:r w:rsidRPr="00677A7A">
              <w:rPr>
                <w:b/>
              </w:rPr>
              <w:t xml:space="preserve">ИД </w:t>
            </w:r>
            <w:r>
              <w:rPr>
                <w:b/>
              </w:rPr>
              <w:t>2.3</w:t>
            </w:r>
            <w:r>
              <w:t xml:space="preserve"> В</w:t>
            </w:r>
            <w:r w:rsidRPr="00677A7A">
              <w:t>ыделить основные параметры, влияющие на ход и поведение решения полученной задачи и дать точные оценки влияния значительных параметров</w:t>
            </w:r>
            <w:r>
              <w:t>.</w:t>
            </w:r>
          </w:p>
          <w:p w14:paraId="1A002D67" w14:textId="77777777" w:rsidR="00C0317C" w:rsidRDefault="00C0317C" w:rsidP="00E23D39"/>
          <w:p w14:paraId="13DA8C4E" w14:textId="77777777" w:rsidR="00C0317C" w:rsidRPr="00E91EE8" w:rsidRDefault="00C0317C" w:rsidP="00C0317C">
            <w:pPr>
              <w:pStyle w:val="a6"/>
              <w:rPr>
                <w:rFonts w:ascii="Times New Roman" w:hAnsi="Times New Roman"/>
                <w:b/>
                <w:sz w:val="24"/>
                <w:szCs w:val="24"/>
              </w:rPr>
            </w:pPr>
            <w:r w:rsidRPr="00E23D39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 xml:space="preserve">ИД </w:t>
            </w:r>
            <w:r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2.4</w:t>
            </w:r>
            <w:r w:rsidRPr="00E23D3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меть проводить аналитические и графические анализы.</w:t>
            </w:r>
          </w:p>
        </w:tc>
      </w:tr>
      <w:tr w:rsidR="00E53275" w:rsidRPr="00E91EE8" w14:paraId="5044D58A" w14:textId="77777777" w:rsidTr="00B56EA3">
        <w:trPr>
          <w:trHeight w:val="288"/>
        </w:trPr>
        <w:tc>
          <w:tcPr>
            <w:tcW w:w="21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8EF7ABA" w14:textId="77777777" w:rsidR="00E53275" w:rsidRPr="00E91EE8" w:rsidRDefault="00E53275" w:rsidP="001E446C">
            <w:pPr>
              <w:autoSpaceDE w:val="0"/>
              <w:autoSpaceDN w:val="0"/>
              <w:adjustRightInd w:val="0"/>
              <w:rPr>
                <w:b/>
              </w:rPr>
            </w:pPr>
            <w:r w:rsidRPr="00E91EE8">
              <w:rPr>
                <w:b/>
              </w:rPr>
              <w:t xml:space="preserve">Пререквизиты </w:t>
            </w:r>
          </w:p>
        </w:tc>
        <w:tc>
          <w:tcPr>
            <w:tcW w:w="8363" w:type="dxa"/>
            <w:gridSpan w:val="2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16442B7B" w14:textId="559FFE37" w:rsidR="00E53275" w:rsidRPr="00D573F5" w:rsidRDefault="00D573F5" w:rsidP="001E446C">
            <w:pPr>
              <w:rPr>
                <w:b/>
              </w:rPr>
            </w:pPr>
            <w:r>
              <w:rPr>
                <w:b/>
              </w:rPr>
              <w:t>Теория вероятностей и математическая статистика, Математический анализ, ДУ, ДУ в частных производных. Случайные процессы, Алгебра</w:t>
            </w:r>
            <w:r w:rsidR="00D462C6">
              <w:rPr>
                <w:b/>
              </w:rPr>
              <w:t>.</w:t>
            </w:r>
          </w:p>
        </w:tc>
      </w:tr>
      <w:tr w:rsidR="00E53275" w:rsidRPr="00E91EE8" w14:paraId="404D40A1" w14:textId="77777777" w:rsidTr="00B56EA3">
        <w:trPr>
          <w:trHeight w:val="288"/>
        </w:trPr>
        <w:tc>
          <w:tcPr>
            <w:tcW w:w="21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BC0F063" w14:textId="77777777" w:rsidR="00E53275" w:rsidRPr="00E91EE8" w:rsidRDefault="00E53275" w:rsidP="001E446C">
            <w:pPr>
              <w:autoSpaceDE w:val="0"/>
              <w:autoSpaceDN w:val="0"/>
              <w:adjustRightInd w:val="0"/>
              <w:rPr>
                <w:b/>
              </w:rPr>
            </w:pPr>
            <w:proofErr w:type="spellStart"/>
            <w:r w:rsidRPr="00E91EE8">
              <w:rPr>
                <w:b/>
              </w:rPr>
              <w:t>Постреквизиты</w:t>
            </w:r>
            <w:proofErr w:type="spellEnd"/>
          </w:p>
        </w:tc>
        <w:tc>
          <w:tcPr>
            <w:tcW w:w="8363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3D2FD54" w14:textId="5EA731A7" w:rsidR="00E53275" w:rsidRPr="00D573F5" w:rsidRDefault="00C278AC" w:rsidP="004118EE">
            <w:pPr>
              <w:rPr>
                <w:b/>
              </w:rPr>
            </w:pPr>
            <w:r>
              <w:rPr>
                <w:b/>
              </w:rPr>
              <w:t>Теория вероятностей и математическая статистика</w:t>
            </w:r>
            <w:r w:rsidR="00A04D73">
              <w:rPr>
                <w:b/>
              </w:rPr>
              <w:t>,</w:t>
            </w:r>
            <w:r>
              <w:rPr>
                <w:b/>
              </w:rPr>
              <w:t xml:space="preserve">  </w:t>
            </w:r>
            <w:r w:rsidR="00D462C6">
              <w:rPr>
                <w:b/>
              </w:rPr>
              <w:t>Стохастические процессы</w:t>
            </w:r>
            <w:r w:rsidR="004118EE">
              <w:rPr>
                <w:b/>
              </w:rPr>
              <w:t xml:space="preserve"> и их применение</w:t>
            </w:r>
            <w:r w:rsidR="00D462C6">
              <w:rPr>
                <w:b/>
              </w:rPr>
              <w:t xml:space="preserve">. </w:t>
            </w:r>
          </w:p>
        </w:tc>
      </w:tr>
      <w:tr w:rsidR="00E53275" w:rsidRPr="00C278AC" w14:paraId="5821950B" w14:textId="77777777" w:rsidTr="00B56EA3">
        <w:tc>
          <w:tcPr>
            <w:tcW w:w="21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EB53468" w14:textId="77777777" w:rsidR="00E53275" w:rsidRPr="00E91EE8" w:rsidRDefault="00E53275" w:rsidP="001E446C">
            <w:pPr>
              <w:rPr>
                <w:b/>
              </w:rPr>
            </w:pPr>
            <w:r w:rsidRPr="00E91EE8">
              <w:rPr>
                <w:rStyle w:val="shorttext"/>
                <w:b/>
                <w:bCs/>
              </w:rPr>
              <w:t>Литература и ресурсы</w:t>
            </w:r>
          </w:p>
        </w:tc>
        <w:tc>
          <w:tcPr>
            <w:tcW w:w="836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C5EA434" w14:textId="77777777" w:rsidR="004118EE" w:rsidRPr="005F5EFE" w:rsidRDefault="004118EE" w:rsidP="004118EE">
            <w:pPr>
              <w:pStyle w:val="a7"/>
              <w:numPr>
                <w:ilvl w:val="0"/>
                <w:numId w:val="5"/>
              </w:numPr>
              <w:tabs>
                <w:tab w:val="left" w:pos="317"/>
              </w:tabs>
              <w:autoSpaceDE w:val="0"/>
              <w:autoSpaceDN w:val="0"/>
              <w:adjustRightInd w:val="0"/>
              <w:spacing w:after="200" w:line="276" w:lineRule="auto"/>
              <w:ind w:left="0" w:firstLine="0"/>
              <w:jc w:val="both"/>
              <w:rPr>
                <w:b/>
                <w:color w:val="000000"/>
                <w:lang w:eastAsia="zh-CN"/>
              </w:rPr>
            </w:pPr>
            <w:proofErr w:type="spellStart"/>
            <w:r w:rsidRPr="005F5EFE">
              <w:rPr>
                <w:b/>
                <w:color w:val="000000"/>
                <w:lang w:val="en-US" w:eastAsia="zh-CN"/>
              </w:rPr>
              <w:t>Volterra</w:t>
            </w:r>
            <w:proofErr w:type="spellEnd"/>
            <w:r w:rsidRPr="005F5EFE">
              <w:rPr>
                <w:b/>
                <w:color w:val="000000"/>
                <w:lang w:val="en-US" w:eastAsia="zh-CN"/>
              </w:rPr>
              <w:t xml:space="preserve"> V. Theory of Functionals and of Integral and </w:t>
            </w:r>
            <w:proofErr w:type="spellStart"/>
            <w:r w:rsidRPr="005F5EFE">
              <w:rPr>
                <w:b/>
                <w:color w:val="000000"/>
                <w:lang w:val="en-US" w:eastAsia="zh-CN"/>
              </w:rPr>
              <w:t>Integro</w:t>
            </w:r>
            <w:proofErr w:type="spellEnd"/>
            <w:r w:rsidRPr="005F5EFE">
              <w:rPr>
                <w:b/>
                <w:color w:val="000000"/>
                <w:lang w:val="en-US" w:eastAsia="zh-CN"/>
              </w:rPr>
              <w:t xml:space="preserve">-Differential Equations. </w:t>
            </w:r>
            <w:proofErr w:type="spellStart"/>
            <w:r w:rsidRPr="005F5EFE">
              <w:rPr>
                <w:b/>
                <w:color w:val="000000"/>
                <w:lang w:eastAsia="zh-CN"/>
              </w:rPr>
              <w:t>Dover</w:t>
            </w:r>
            <w:proofErr w:type="spellEnd"/>
            <w:r w:rsidRPr="005F5EFE">
              <w:rPr>
                <w:b/>
                <w:color w:val="000000"/>
                <w:lang w:eastAsia="zh-CN"/>
              </w:rPr>
              <w:t xml:space="preserve"> </w:t>
            </w:r>
            <w:proofErr w:type="spellStart"/>
            <w:r w:rsidRPr="005F5EFE">
              <w:rPr>
                <w:b/>
                <w:color w:val="000000"/>
                <w:lang w:eastAsia="zh-CN"/>
              </w:rPr>
              <w:t>Publications</w:t>
            </w:r>
            <w:proofErr w:type="spellEnd"/>
            <w:r w:rsidRPr="005F5EFE">
              <w:rPr>
                <w:b/>
                <w:color w:val="000000"/>
                <w:lang w:eastAsia="zh-CN"/>
              </w:rPr>
              <w:t xml:space="preserve">, ING. </w:t>
            </w:r>
            <w:proofErr w:type="spellStart"/>
            <w:r w:rsidRPr="005F5EFE">
              <w:rPr>
                <w:b/>
                <w:color w:val="000000"/>
                <w:lang w:eastAsia="zh-CN"/>
              </w:rPr>
              <w:t>New</w:t>
            </w:r>
            <w:proofErr w:type="spellEnd"/>
            <w:r w:rsidRPr="005F5EFE">
              <w:rPr>
                <w:b/>
                <w:color w:val="000000"/>
                <w:lang w:eastAsia="zh-CN"/>
              </w:rPr>
              <w:t xml:space="preserve"> </w:t>
            </w:r>
            <w:proofErr w:type="spellStart"/>
            <w:r w:rsidRPr="005F5EFE">
              <w:rPr>
                <w:b/>
                <w:color w:val="000000"/>
                <w:lang w:eastAsia="zh-CN"/>
              </w:rPr>
              <w:t>York</w:t>
            </w:r>
            <w:proofErr w:type="spellEnd"/>
            <w:r w:rsidRPr="005F5EFE">
              <w:rPr>
                <w:b/>
                <w:color w:val="000000"/>
                <w:lang w:eastAsia="zh-CN"/>
              </w:rPr>
              <w:t xml:space="preserve"> 1959.  </w:t>
            </w:r>
          </w:p>
          <w:p w14:paraId="15CE2926" w14:textId="77777777" w:rsidR="004118EE" w:rsidRPr="005F5EFE" w:rsidRDefault="004118EE" w:rsidP="004118EE">
            <w:pPr>
              <w:pStyle w:val="a7"/>
              <w:numPr>
                <w:ilvl w:val="0"/>
                <w:numId w:val="5"/>
              </w:numPr>
              <w:tabs>
                <w:tab w:val="left" w:pos="317"/>
              </w:tabs>
              <w:autoSpaceDE w:val="0"/>
              <w:autoSpaceDN w:val="0"/>
              <w:adjustRightInd w:val="0"/>
              <w:spacing w:after="200" w:line="276" w:lineRule="auto"/>
              <w:ind w:left="0" w:firstLine="0"/>
              <w:jc w:val="both"/>
              <w:rPr>
                <w:b/>
                <w:color w:val="000000"/>
                <w:lang w:eastAsia="zh-CN"/>
              </w:rPr>
            </w:pPr>
            <w:r w:rsidRPr="00C04396">
              <w:rPr>
                <w:b/>
                <w:color w:val="000000"/>
                <w:lang w:val="it-IT" w:eastAsia="zh-CN"/>
              </w:rPr>
              <w:t xml:space="preserve">Robert C.P., Casella G. Monte Carlo Statistical Methods. </w:t>
            </w:r>
            <w:proofErr w:type="spellStart"/>
            <w:r w:rsidRPr="005F5EFE">
              <w:rPr>
                <w:b/>
                <w:color w:val="000000"/>
                <w:lang w:eastAsia="zh-CN"/>
              </w:rPr>
              <w:t>Second</w:t>
            </w:r>
            <w:proofErr w:type="spellEnd"/>
            <w:r w:rsidRPr="005F5EFE">
              <w:rPr>
                <w:b/>
                <w:color w:val="000000"/>
                <w:lang w:eastAsia="zh-CN"/>
              </w:rPr>
              <w:t xml:space="preserve"> </w:t>
            </w:r>
            <w:proofErr w:type="spellStart"/>
            <w:r w:rsidRPr="005F5EFE">
              <w:rPr>
                <w:b/>
                <w:color w:val="000000"/>
                <w:lang w:eastAsia="zh-CN"/>
              </w:rPr>
              <w:t>Edition</w:t>
            </w:r>
            <w:proofErr w:type="spellEnd"/>
            <w:r w:rsidRPr="005F5EFE">
              <w:rPr>
                <w:b/>
                <w:color w:val="000000"/>
                <w:lang w:eastAsia="zh-CN"/>
              </w:rPr>
              <w:t xml:space="preserve">. Springer. 2005.  </w:t>
            </w:r>
          </w:p>
          <w:p w14:paraId="210D4A82" w14:textId="77777777" w:rsidR="004118EE" w:rsidRPr="005F5EFE" w:rsidRDefault="004118EE" w:rsidP="004118EE">
            <w:pPr>
              <w:pStyle w:val="a7"/>
              <w:numPr>
                <w:ilvl w:val="0"/>
                <w:numId w:val="5"/>
              </w:numPr>
              <w:tabs>
                <w:tab w:val="left" w:pos="317"/>
              </w:tabs>
              <w:autoSpaceDE w:val="0"/>
              <w:autoSpaceDN w:val="0"/>
              <w:adjustRightInd w:val="0"/>
              <w:spacing w:after="200" w:line="276" w:lineRule="auto"/>
              <w:ind w:left="0" w:firstLine="0"/>
              <w:jc w:val="both"/>
              <w:rPr>
                <w:b/>
                <w:color w:val="000000"/>
                <w:lang w:eastAsia="zh-CN"/>
              </w:rPr>
            </w:pPr>
            <w:proofErr w:type="spellStart"/>
            <w:r w:rsidRPr="005F5EFE">
              <w:rPr>
                <w:b/>
                <w:color w:val="000000"/>
                <w:lang w:val="en-US" w:eastAsia="zh-CN"/>
              </w:rPr>
              <w:t>Himmelblau</w:t>
            </w:r>
            <w:proofErr w:type="spellEnd"/>
            <w:r w:rsidRPr="005F5EFE">
              <w:rPr>
                <w:b/>
                <w:color w:val="000000"/>
                <w:lang w:val="en-US" w:eastAsia="zh-CN"/>
              </w:rPr>
              <w:t xml:space="preserve"> D. Process Analysis by Statistical Methods. John Wiley and Sons, Inc. </w:t>
            </w:r>
            <w:proofErr w:type="spellStart"/>
            <w:r w:rsidRPr="005F5EFE">
              <w:rPr>
                <w:b/>
                <w:color w:val="000000"/>
                <w:lang w:eastAsia="zh-CN"/>
              </w:rPr>
              <w:t>New</w:t>
            </w:r>
            <w:proofErr w:type="spellEnd"/>
            <w:r w:rsidRPr="005F5EFE">
              <w:rPr>
                <w:b/>
                <w:color w:val="000000"/>
                <w:lang w:eastAsia="zh-CN"/>
              </w:rPr>
              <w:t xml:space="preserve"> </w:t>
            </w:r>
            <w:proofErr w:type="spellStart"/>
            <w:r w:rsidRPr="005F5EFE">
              <w:rPr>
                <w:b/>
                <w:color w:val="000000"/>
                <w:lang w:eastAsia="zh-CN"/>
              </w:rPr>
              <w:t>York-London-Sydney-Toronto</w:t>
            </w:r>
            <w:proofErr w:type="spellEnd"/>
            <w:r w:rsidRPr="005F5EFE">
              <w:rPr>
                <w:b/>
                <w:color w:val="000000"/>
                <w:lang w:eastAsia="zh-CN"/>
              </w:rPr>
              <w:t xml:space="preserve"> 1970.</w:t>
            </w:r>
          </w:p>
          <w:p w14:paraId="15F01D71" w14:textId="77777777" w:rsidR="004118EE" w:rsidRPr="005F5EFE" w:rsidRDefault="004118EE" w:rsidP="004118EE">
            <w:pPr>
              <w:pStyle w:val="a7"/>
              <w:numPr>
                <w:ilvl w:val="0"/>
                <w:numId w:val="5"/>
              </w:numPr>
              <w:tabs>
                <w:tab w:val="left" w:pos="317"/>
              </w:tabs>
              <w:autoSpaceDE w:val="0"/>
              <w:autoSpaceDN w:val="0"/>
              <w:adjustRightInd w:val="0"/>
              <w:spacing w:after="200" w:line="276" w:lineRule="auto"/>
              <w:ind w:left="0" w:firstLine="0"/>
              <w:jc w:val="both"/>
              <w:rPr>
                <w:b/>
                <w:color w:val="000000"/>
                <w:lang w:val="en-US" w:eastAsia="zh-CN"/>
              </w:rPr>
            </w:pPr>
            <w:proofErr w:type="spellStart"/>
            <w:r w:rsidRPr="005F5EFE">
              <w:rPr>
                <w:b/>
                <w:color w:val="000000"/>
                <w:lang w:val="en-US" w:eastAsia="zh-CN"/>
              </w:rPr>
              <w:t>Bharucha</w:t>
            </w:r>
            <w:proofErr w:type="spellEnd"/>
            <w:r w:rsidRPr="005F5EFE">
              <w:rPr>
                <w:b/>
                <w:color w:val="000000"/>
                <w:lang w:val="en-US" w:eastAsia="zh-CN"/>
              </w:rPr>
              <w:t xml:space="preserve">-Reid A.T. Elements of the Theory of Markov Processes and Their Applications. MC </w:t>
            </w:r>
            <w:proofErr w:type="spellStart"/>
            <w:r w:rsidRPr="005F5EFE">
              <w:rPr>
                <w:b/>
                <w:color w:val="000000"/>
                <w:lang w:val="en-US" w:eastAsia="zh-CN"/>
              </w:rPr>
              <w:t>Graw</w:t>
            </w:r>
            <w:proofErr w:type="spellEnd"/>
            <w:r w:rsidRPr="005F5EFE">
              <w:rPr>
                <w:b/>
                <w:color w:val="000000"/>
                <w:lang w:val="en-US" w:eastAsia="zh-CN"/>
              </w:rPr>
              <w:t>-Hill Book Company, Inc. New York Toronto London 1960.</w:t>
            </w:r>
          </w:p>
          <w:p w14:paraId="37A64514" w14:textId="77777777" w:rsidR="004118EE" w:rsidRPr="005F5EFE" w:rsidRDefault="004118EE" w:rsidP="004118EE">
            <w:pPr>
              <w:pStyle w:val="a7"/>
              <w:numPr>
                <w:ilvl w:val="0"/>
                <w:numId w:val="5"/>
              </w:numPr>
              <w:tabs>
                <w:tab w:val="left" w:pos="317"/>
              </w:tabs>
              <w:autoSpaceDE w:val="0"/>
              <w:autoSpaceDN w:val="0"/>
              <w:adjustRightInd w:val="0"/>
              <w:spacing w:after="200" w:line="276" w:lineRule="auto"/>
              <w:ind w:left="0" w:firstLine="0"/>
              <w:jc w:val="both"/>
              <w:rPr>
                <w:b/>
                <w:color w:val="000000"/>
                <w:lang w:eastAsia="zh-CN"/>
              </w:rPr>
            </w:pPr>
            <w:proofErr w:type="spellStart"/>
            <w:r w:rsidRPr="005F5EFE">
              <w:rPr>
                <w:b/>
                <w:color w:val="000000"/>
                <w:lang w:val="en-US" w:eastAsia="zh-CN"/>
              </w:rPr>
              <w:t>Sobol</w:t>
            </w:r>
            <w:proofErr w:type="spellEnd"/>
            <w:r w:rsidRPr="005F5EFE">
              <w:rPr>
                <w:b/>
                <w:color w:val="000000"/>
                <w:lang w:val="en-US" w:eastAsia="zh-CN"/>
              </w:rPr>
              <w:t xml:space="preserve">’ I.M. Monte Carlo Method. </w:t>
            </w:r>
            <w:r w:rsidRPr="00C04396">
              <w:rPr>
                <w:b/>
                <w:color w:val="000000"/>
                <w:lang w:val="en-US" w:eastAsia="zh-CN"/>
              </w:rPr>
              <w:t xml:space="preserve">Moscow, Nauka. </w:t>
            </w:r>
            <w:r w:rsidRPr="005F5EFE">
              <w:rPr>
                <w:b/>
                <w:color w:val="000000"/>
                <w:lang w:eastAsia="zh-CN"/>
              </w:rPr>
              <w:t>1985.</w:t>
            </w:r>
          </w:p>
          <w:p w14:paraId="00B4DF9E" w14:textId="77777777" w:rsidR="004118EE" w:rsidRPr="005F5EFE" w:rsidRDefault="004118EE" w:rsidP="004118EE">
            <w:pPr>
              <w:pStyle w:val="a7"/>
              <w:numPr>
                <w:ilvl w:val="0"/>
                <w:numId w:val="5"/>
              </w:numPr>
              <w:tabs>
                <w:tab w:val="left" w:pos="317"/>
              </w:tabs>
              <w:autoSpaceDE w:val="0"/>
              <w:autoSpaceDN w:val="0"/>
              <w:adjustRightInd w:val="0"/>
              <w:spacing w:after="200" w:line="276" w:lineRule="auto"/>
              <w:ind w:left="34" w:firstLine="0"/>
              <w:jc w:val="both"/>
              <w:rPr>
                <w:b/>
                <w:color w:val="000000"/>
                <w:lang w:eastAsia="zh-CN"/>
              </w:rPr>
            </w:pPr>
            <w:proofErr w:type="spellStart"/>
            <w:r w:rsidRPr="005F5EFE">
              <w:rPr>
                <w:b/>
                <w:color w:val="000000"/>
                <w:lang w:val="en-US" w:eastAsia="zh-CN"/>
              </w:rPr>
              <w:t>Mitropolsky</w:t>
            </w:r>
            <w:proofErr w:type="spellEnd"/>
            <w:r w:rsidRPr="005F5EFE">
              <w:rPr>
                <w:b/>
                <w:color w:val="000000"/>
                <w:lang w:val="en-US" w:eastAsia="zh-CN"/>
              </w:rPr>
              <w:t xml:space="preserve"> A.K. Technique of statistical calculations. </w:t>
            </w:r>
            <w:r w:rsidRPr="005F5EFE">
              <w:rPr>
                <w:b/>
                <w:color w:val="000000"/>
                <w:lang w:eastAsia="zh-CN"/>
              </w:rPr>
              <w:t>Moscow, Nauka. 1971.</w:t>
            </w:r>
          </w:p>
          <w:p w14:paraId="35F37196" w14:textId="77777777" w:rsidR="004118EE" w:rsidRPr="005F5EFE" w:rsidRDefault="004118EE" w:rsidP="004118EE">
            <w:pPr>
              <w:pStyle w:val="a7"/>
              <w:numPr>
                <w:ilvl w:val="0"/>
                <w:numId w:val="5"/>
              </w:numPr>
              <w:tabs>
                <w:tab w:val="left" w:pos="317"/>
              </w:tabs>
              <w:autoSpaceDE w:val="0"/>
              <w:autoSpaceDN w:val="0"/>
              <w:adjustRightInd w:val="0"/>
              <w:spacing w:after="200" w:line="276" w:lineRule="auto"/>
              <w:ind w:left="34" w:firstLine="0"/>
              <w:jc w:val="both"/>
              <w:rPr>
                <w:b/>
                <w:color w:val="000000"/>
                <w:lang w:eastAsia="zh-CN"/>
              </w:rPr>
            </w:pPr>
            <w:proofErr w:type="spellStart"/>
            <w:r w:rsidRPr="005F5EFE">
              <w:rPr>
                <w:b/>
                <w:color w:val="000000"/>
                <w:lang w:val="en-US" w:eastAsia="zh-CN"/>
              </w:rPr>
              <w:t>Serovajsky</w:t>
            </w:r>
            <w:proofErr w:type="spellEnd"/>
            <w:r w:rsidRPr="005F5EFE">
              <w:rPr>
                <w:b/>
                <w:color w:val="000000"/>
                <w:lang w:val="en-US" w:eastAsia="zh-CN"/>
              </w:rPr>
              <w:t xml:space="preserve"> </w:t>
            </w:r>
            <w:proofErr w:type="spellStart"/>
            <w:r w:rsidRPr="005F5EFE">
              <w:rPr>
                <w:b/>
                <w:color w:val="000000"/>
                <w:lang w:val="en-US" w:eastAsia="zh-CN"/>
              </w:rPr>
              <w:t>S.Ya</w:t>
            </w:r>
            <w:proofErr w:type="spellEnd"/>
            <w:r w:rsidRPr="005F5EFE">
              <w:rPr>
                <w:b/>
                <w:color w:val="000000"/>
                <w:lang w:val="en-US" w:eastAsia="zh-CN"/>
              </w:rPr>
              <w:t xml:space="preserve">. Mathematical Modeling. </w:t>
            </w:r>
            <w:proofErr w:type="spellStart"/>
            <w:r w:rsidRPr="005F5EFE">
              <w:rPr>
                <w:b/>
                <w:color w:val="000000"/>
                <w:lang w:eastAsia="zh-CN"/>
              </w:rPr>
              <w:t>Almaty</w:t>
            </w:r>
            <w:proofErr w:type="spellEnd"/>
            <w:r w:rsidRPr="005F5EFE">
              <w:rPr>
                <w:b/>
                <w:color w:val="000000"/>
                <w:lang w:eastAsia="zh-CN"/>
              </w:rPr>
              <w:t xml:space="preserve">, </w:t>
            </w:r>
            <w:proofErr w:type="spellStart"/>
            <w:r w:rsidRPr="005F5EFE">
              <w:rPr>
                <w:b/>
                <w:color w:val="000000"/>
                <w:lang w:eastAsia="zh-CN"/>
              </w:rPr>
              <w:t>Kazakh</w:t>
            </w:r>
            <w:proofErr w:type="spellEnd"/>
            <w:r w:rsidRPr="005F5EFE">
              <w:rPr>
                <w:b/>
                <w:color w:val="000000"/>
                <w:lang w:eastAsia="zh-CN"/>
              </w:rPr>
              <w:t xml:space="preserve"> </w:t>
            </w:r>
            <w:proofErr w:type="spellStart"/>
            <w:r w:rsidRPr="005F5EFE">
              <w:rPr>
                <w:b/>
                <w:color w:val="000000"/>
                <w:lang w:eastAsia="zh-CN"/>
              </w:rPr>
              <w:t>University</w:t>
            </w:r>
            <w:proofErr w:type="spellEnd"/>
            <w:r w:rsidRPr="005F5EFE">
              <w:rPr>
                <w:b/>
                <w:color w:val="000000"/>
                <w:lang w:eastAsia="zh-CN"/>
              </w:rPr>
              <w:t xml:space="preserve">. 2000. </w:t>
            </w:r>
          </w:p>
          <w:p w14:paraId="57596261" w14:textId="77777777" w:rsidR="004118EE" w:rsidRPr="005F5EFE" w:rsidRDefault="004118EE" w:rsidP="004118EE">
            <w:pPr>
              <w:pStyle w:val="a7"/>
              <w:numPr>
                <w:ilvl w:val="0"/>
                <w:numId w:val="5"/>
              </w:numPr>
              <w:tabs>
                <w:tab w:val="left" w:pos="317"/>
              </w:tabs>
              <w:autoSpaceDE w:val="0"/>
              <w:autoSpaceDN w:val="0"/>
              <w:adjustRightInd w:val="0"/>
              <w:spacing w:after="200" w:line="276" w:lineRule="auto"/>
              <w:ind w:left="34" w:firstLine="0"/>
              <w:jc w:val="both"/>
              <w:rPr>
                <w:b/>
                <w:color w:val="000000"/>
                <w:lang w:eastAsia="zh-CN"/>
              </w:rPr>
            </w:pPr>
            <w:r w:rsidRPr="005F5EFE">
              <w:rPr>
                <w:b/>
                <w:color w:val="000000"/>
                <w:lang w:val="en-US" w:eastAsia="zh-CN"/>
              </w:rPr>
              <w:t>Shakenov K.K. Monte Carlo Methods and theirs Application. Almaty, Al-</w:t>
            </w:r>
            <w:proofErr w:type="spellStart"/>
            <w:r w:rsidRPr="005F5EFE">
              <w:rPr>
                <w:b/>
                <w:color w:val="000000"/>
                <w:lang w:val="en-US" w:eastAsia="zh-CN"/>
              </w:rPr>
              <w:t>Farabi</w:t>
            </w:r>
            <w:proofErr w:type="spellEnd"/>
            <w:r w:rsidRPr="005F5EFE">
              <w:rPr>
                <w:b/>
                <w:color w:val="000000"/>
                <w:lang w:val="en-US" w:eastAsia="zh-CN"/>
              </w:rPr>
              <w:t xml:space="preserve"> Kazakh State National University. </w:t>
            </w:r>
            <w:r w:rsidRPr="005F5EFE">
              <w:rPr>
                <w:b/>
                <w:color w:val="000000"/>
                <w:lang w:eastAsia="zh-CN"/>
              </w:rPr>
              <w:t xml:space="preserve">1993.  </w:t>
            </w:r>
          </w:p>
          <w:p w14:paraId="106A468F" w14:textId="75E865AF" w:rsidR="00D462C6" w:rsidRPr="00290690" w:rsidRDefault="00D462C6" w:rsidP="0063416C">
            <w:pPr>
              <w:pStyle w:val="a7"/>
              <w:tabs>
                <w:tab w:val="left" w:pos="5"/>
                <w:tab w:val="left" w:pos="259"/>
              </w:tabs>
              <w:autoSpaceDE w:val="0"/>
              <w:autoSpaceDN w:val="0"/>
              <w:adjustRightInd w:val="0"/>
              <w:ind w:left="5"/>
              <w:jc w:val="both"/>
              <w:rPr>
                <w:bCs/>
                <w:lang w:val="en-US"/>
              </w:rPr>
            </w:pPr>
          </w:p>
        </w:tc>
      </w:tr>
    </w:tbl>
    <w:p w14:paraId="1B5FB093" w14:textId="77777777" w:rsidR="00E53275" w:rsidRPr="00E91EE8" w:rsidRDefault="00E53275" w:rsidP="00E53275">
      <w:pPr>
        <w:rPr>
          <w:vanish/>
        </w:rPr>
      </w:pPr>
    </w:p>
    <w:tbl>
      <w:tblPr>
        <w:tblW w:w="10490" w:type="dxa"/>
        <w:tblInd w:w="-60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156"/>
        <w:gridCol w:w="8334"/>
      </w:tblGrid>
      <w:tr w:rsidR="00E53275" w:rsidRPr="00E91EE8" w14:paraId="5B9512E5" w14:textId="77777777" w:rsidTr="003F04BF">
        <w:tc>
          <w:tcPr>
            <w:tcW w:w="21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105A841" w14:textId="77777777" w:rsidR="00E53275" w:rsidRPr="00E91EE8" w:rsidRDefault="00E53275" w:rsidP="001E446C">
            <w:pPr>
              <w:rPr>
                <w:b/>
              </w:rPr>
            </w:pPr>
            <w:r w:rsidRPr="00E91EE8">
              <w:rPr>
                <w:b/>
              </w:rPr>
              <w:t xml:space="preserve">Академическая политика курса в контексте университетских морально-этических ценностей </w:t>
            </w:r>
          </w:p>
        </w:tc>
        <w:tc>
          <w:tcPr>
            <w:tcW w:w="83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114AFF1" w14:textId="77777777" w:rsidR="00E53275" w:rsidRPr="00E91EE8" w:rsidRDefault="00E53275" w:rsidP="001E446C">
            <w:pPr>
              <w:jc w:val="both"/>
              <w:rPr>
                <w:b/>
              </w:rPr>
            </w:pPr>
            <w:r w:rsidRPr="00E91EE8">
              <w:rPr>
                <w:b/>
              </w:rPr>
              <w:t xml:space="preserve">Правила академического поведения: </w:t>
            </w:r>
          </w:p>
          <w:p w14:paraId="61AE5A5C" w14:textId="77777777" w:rsidR="00E53275" w:rsidRPr="00E91EE8" w:rsidRDefault="00E53275" w:rsidP="001E446C">
            <w:pPr>
              <w:tabs>
                <w:tab w:val="left" w:pos="426"/>
              </w:tabs>
              <w:autoSpaceDE w:val="0"/>
              <w:autoSpaceDN w:val="0"/>
              <w:adjustRightInd w:val="0"/>
              <w:jc w:val="both"/>
            </w:pPr>
            <w:r w:rsidRPr="00E91EE8">
              <w:t xml:space="preserve">Всем обучающимся необходимо зарегистрироваться на МООК. Сроки прохождения модулей онлайн курса должны неукоснительно соблюдаться в соответствии с графиком изучения дисциплины. </w:t>
            </w:r>
          </w:p>
          <w:p w14:paraId="78CD62E5" w14:textId="77777777" w:rsidR="00E53275" w:rsidRPr="00E91EE8" w:rsidRDefault="00E53275" w:rsidP="001E446C">
            <w:pPr>
              <w:tabs>
                <w:tab w:val="left" w:pos="426"/>
              </w:tabs>
              <w:autoSpaceDE w:val="0"/>
              <w:autoSpaceDN w:val="0"/>
              <w:adjustRightInd w:val="0"/>
              <w:jc w:val="both"/>
            </w:pPr>
            <w:r w:rsidRPr="00E91EE8">
              <w:rPr>
                <w:b/>
              </w:rPr>
              <w:t xml:space="preserve">ВНИМАНИЕ! </w:t>
            </w:r>
            <w:r w:rsidRPr="00E91EE8">
              <w:t>Несоблюдение дедлайнов приводит к потере баллов! Дедлайн каждого задания указан в календаре (графике) реализации содержания учебного курса, а также в МООК.</w:t>
            </w:r>
          </w:p>
          <w:p w14:paraId="7A57E579" w14:textId="77777777" w:rsidR="00E53275" w:rsidRPr="00E91EE8" w:rsidRDefault="00E53275" w:rsidP="001E446C">
            <w:pPr>
              <w:pStyle w:val="11"/>
              <w:spacing w:after="0" w:line="240" w:lineRule="auto"/>
              <w:ind w:left="3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E91EE8">
              <w:rPr>
                <w:rFonts w:ascii="Times New Roman" w:hAnsi="Times New Roman"/>
                <w:b/>
                <w:sz w:val="24"/>
                <w:szCs w:val="24"/>
              </w:rPr>
              <w:t>Академические ценности:</w:t>
            </w:r>
          </w:p>
          <w:p w14:paraId="190B3D95" w14:textId="77777777" w:rsidR="00E53275" w:rsidRPr="00E91EE8" w:rsidRDefault="00E53275" w:rsidP="001E446C">
            <w:pPr>
              <w:jc w:val="both"/>
              <w:rPr>
                <w:bCs/>
              </w:rPr>
            </w:pPr>
            <w:r w:rsidRPr="00E91EE8">
              <w:rPr>
                <w:bCs/>
              </w:rPr>
              <w:t>- Практические/лабораторные занятия, СРС должна носить самостоятельный, творческий характер.</w:t>
            </w:r>
          </w:p>
          <w:p w14:paraId="5F4642E3" w14:textId="77777777" w:rsidR="00E53275" w:rsidRPr="00E91EE8" w:rsidRDefault="00E53275" w:rsidP="001E446C">
            <w:pPr>
              <w:jc w:val="both"/>
              <w:rPr>
                <w:b/>
              </w:rPr>
            </w:pPr>
            <w:r w:rsidRPr="00E91EE8">
              <w:t>- Недопустимы плагиат, подлог, использование шпаргалок, списывание на всех этапах контроля.</w:t>
            </w:r>
          </w:p>
          <w:p w14:paraId="2580DC6D" w14:textId="77777777" w:rsidR="00E53275" w:rsidRPr="00E91EE8" w:rsidRDefault="00E53275" w:rsidP="001E446C">
            <w:pPr>
              <w:jc w:val="both"/>
              <w:rPr>
                <w:lang w:val="kk-KZ"/>
              </w:rPr>
            </w:pPr>
            <w:r w:rsidRPr="00E91EE8">
              <w:t xml:space="preserve">- Студенты с ограниченными возможностями могут получать консультационную помощь по </w:t>
            </w:r>
            <w:r w:rsidRPr="00E91EE8">
              <w:rPr>
                <w:lang w:val="kk-KZ"/>
              </w:rPr>
              <w:t>е</w:t>
            </w:r>
            <w:r w:rsidRPr="00E91EE8">
              <w:t>-адресу</w:t>
            </w:r>
            <w:r w:rsidRPr="00E91EE8">
              <w:rPr>
                <w:lang w:eastAsia="ar-SA"/>
              </w:rPr>
              <w:t xml:space="preserve"> </w:t>
            </w:r>
            <w:hyperlink r:id="rId6" w:history="1">
              <w:r w:rsidR="004C638B" w:rsidRPr="007748F2">
                <w:rPr>
                  <w:rStyle w:val="a3"/>
                  <w:lang w:val="en-US" w:eastAsia="ar-SA"/>
                </w:rPr>
                <w:t>kanat</w:t>
              </w:r>
              <w:r w:rsidR="004C638B" w:rsidRPr="007748F2">
                <w:rPr>
                  <w:rStyle w:val="a3"/>
                  <w:lang w:eastAsia="ar-SA"/>
                </w:rPr>
                <w:t>.</w:t>
              </w:r>
              <w:r w:rsidR="004C638B" w:rsidRPr="007748F2">
                <w:rPr>
                  <w:rStyle w:val="a3"/>
                  <w:lang w:val="en-US" w:eastAsia="ar-SA"/>
                </w:rPr>
                <w:t>shakenov</w:t>
              </w:r>
              <w:r w:rsidR="004C638B" w:rsidRPr="007748F2">
                <w:rPr>
                  <w:rStyle w:val="a3"/>
                  <w:lang w:eastAsia="ar-SA"/>
                </w:rPr>
                <w:t>@</w:t>
              </w:r>
              <w:r w:rsidR="004C638B" w:rsidRPr="007748F2">
                <w:rPr>
                  <w:rStyle w:val="a3"/>
                  <w:lang w:val="en-US" w:eastAsia="ar-SA"/>
                </w:rPr>
                <w:t>gmail</w:t>
              </w:r>
              <w:r w:rsidR="004C638B" w:rsidRPr="007748F2">
                <w:rPr>
                  <w:rStyle w:val="a3"/>
                  <w:lang w:eastAsia="ar-SA"/>
                </w:rPr>
                <w:t>.</w:t>
              </w:r>
              <w:r w:rsidR="004C638B" w:rsidRPr="007748F2">
                <w:rPr>
                  <w:rStyle w:val="a3"/>
                  <w:lang w:val="en-US" w:eastAsia="ar-SA"/>
                </w:rPr>
                <w:t>com</w:t>
              </w:r>
            </w:hyperlink>
            <w:r w:rsidRPr="00E91EE8">
              <w:rPr>
                <w:lang w:val="kk-KZ" w:eastAsia="ar-SA"/>
              </w:rPr>
              <w:t>.</w:t>
            </w:r>
          </w:p>
        </w:tc>
      </w:tr>
      <w:tr w:rsidR="00E53275" w:rsidRPr="00E91EE8" w14:paraId="00DA9C94" w14:textId="77777777" w:rsidTr="003F04BF">
        <w:trPr>
          <w:trHeight w:val="58"/>
        </w:trPr>
        <w:tc>
          <w:tcPr>
            <w:tcW w:w="21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02B81B" w14:textId="77777777" w:rsidR="00E53275" w:rsidRPr="00E91EE8" w:rsidRDefault="00E53275" w:rsidP="001E446C">
            <w:pPr>
              <w:rPr>
                <w:b/>
              </w:rPr>
            </w:pPr>
            <w:r w:rsidRPr="00E91EE8">
              <w:rPr>
                <w:b/>
              </w:rPr>
              <w:lastRenderedPageBreak/>
              <w:t>Политика оценивания и аттестации</w:t>
            </w:r>
          </w:p>
        </w:tc>
        <w:tc>
          <w:tcPr>
            <w:tcW w:w="83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05DA046" w14:textId="77777777" w:rsidR="00E53275" w:rsidRPr="00E91EE8" w:rsidRDefault="00E53275" w:rsidP="001E446C">
            <w:pPr>
              <w:jc w:val="both"/>
            </w:pPr>
            <w:proofErr w:type="spellStart"/>
            <w:r w:rsidRPr="00E91EE8">
              <w:rPr>
                <w:b/>
              </w:rPr>
              <w:t>Критериальное</w:t>
            </w:r>
            <w:proofErr w:type="spellEnd"/>
            <w:r w:rsidRPr="00E91EE8">
              <w:rPr>
                <w:b/>
              </w:rPr>
              <w:t xml:space="preserve"> оценивание:</w:t>
            </w:r>
            <w:r w:rsidRPr="00E91EE8">
              <w:t xml:space="preserve"> оценивание результатов обучения в соотнесенности с дескрипторами (проверка сформированности компетенций на рубежном контроле и экзаменах).</w:t>
            </w:r>
          </w:p>
          <w:p w14:paraId="02DA8DAD" w14:textId="77777777" w:rsidR="00E53275" w:rsidRPr="00E91EE8" w:rsidRDefault="00E53275" w:rsidP="001E446C">
            <w:pPr>
              <w:jc w:val="both"/>
            </w:pPr>
            <w:proofErr w:type="spellStart"/>
            <w:r w:rsidRPr="00E91EE8">
              <w:rPr>
                <w:b/>
              </w:rPr>
              <w:t>Суммативное</w:t>
            </w:r>
            <w:proofErr w:type="spellEnd"/>
            <w:r w:rsidRPr="00E91EE8">
              <w:rPr>
                <w:b/>
              </w:rPr>
              <w:t xml:space="preserve"> оценивание:</w:t>
            </w:r>
            <w:r w:rsidRPr="00E91EE8">
              <w:t xml:space="preserve"> оценивание активности работы в аудитории (на вебинаре); оценивание выполненного задания.</w:t>
            </w:r>
          </w:p>
          <w:p w14:paraId="1579E889" w14:textId="77777777" w:rsidR="00E53275" w:rsidRPr="00E91EE8" w:rsidRDefault="00E53275" w:rsidP="001E446C">
            <w:pPr>
              <w:jc w:val="both"/>
            </w:pPr>
          </w:p>
        </w:tc>
      </w:tr>
    </w:tbl>
    <w:p w14:paraId="5DB584D9" w14:textId="77777777" w:rsidR="00E53275" w:rsidRPr="00DC2DAC" w:rsidRDefault="00E53275" w:rsidP="00E53275">
      <w:pPr>
        <w:jc w:val="center"/>
        <w:rPr>
          <w:b/>
          <w:sz w:val="20"/>
          <w:szCs w:val="20"/>
        </w:rPr>
      </w:pPr>
    </w:p>
    <w:p w14:paraId="17B663AF" w14:textId="77777777" w:rsidR="00E53275" w:rsidRPr="00DC2DAC" w:rsidRDefault="00E53275" w:rsidP="00E53275">
      <w:pPr>
        <w:jc w:val="center"/>
        <w:rPr>
          <w:b/>
          <w:sz w:val="20"/>
          <w:szCs w:val="20"/>
        </w:rPr>
      </w:pPr>
    </w:p>
    <w:p w14:paraId="4B1AF043" w14:textId="77777777" w:rsidR="00E53275" w:rsidRPr="00DC2DAC" w:rsidRDefault="00E53275" w:rsidP="00E53275">
      <w:pPr>
        <w:tabs>
          <w:tab w:val="left" w:pos="1276"/>
        </w:tabs>
        <w:jc w:val="center"/>
        <w:rPr>
          <w:b/>
          <w:sz w:val="16"/>
          <w:szCs w:val="16"/>
        </w:rPr>
      </w:pPr>
    </w:p>
    <w:p w14:paraId="63802350" w14:textId="77777777" w:rsidR="00046A96" w:rsidRDefault="00046A96" w:rsidP="00046A96">
      <w:pPr>
        <w:pStyle w:val="1"/>
        <w:tabs>
          <w:tab w:val="left" w:pos="1276"/>
        </w:tabs>
      </w:pPr>
      <w:r w:rsidRPr="00046A96">
        <w:t>Календарь (график) реализации содержания учебного курса</w:t>
      </w:r>
    </w:p>
    <w:p w14:paraId="45D7A042" w14:textId="77777777" w:rsidR="00046A96" w:rsidRDefault="00046A96" w:rsidP="00046A96"/>
    <w:tbl>
      <w:tblPr>
        <w:tblW w:w="1042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04"/>
        <w:gridCol w:w="4111"/>
        <w:gridCol w:w="850"/>
        <w:gridCol w:w="851"/>
        <w:gridCol w:w="709"/>
        <w:gridCol w:w="708"/>
        <w:gridCol w:w="289"/>
        <w:gridCol w:w="1412"/>
        <w:gridCol w:w="788"/>
      </w:tblGrid>
      <w:tr w:rsidR="00046A96" w:rsidRPr="00590A8F" w14:paraId="1A300BAD" w14:textId="77777777" w:rsidTr="00E2292C">
        <w:trPr>
          <w:jc w:val="center"/>
        </w:trPr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C2BE8E7" w14:textId="77777777" w:rsidR="00046A96" w:rsidRPr="00590A8F" w:rsidRDefault="00046A96" w:rsidP="001E446C">
            <w:pPr>
              <w:jc w:val="center"/>
            </w:pPr>
            <w:r w:rsidRPr="00590A8F">
              <w:t>Неделя / модуль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B92D975" w14:textId="77777777" w:rsidR="00046A96" w:rsidRPr="00590A8F" w:rsidRDefault="00046A96" w:rsidP="001E446C">
            <w:r w:rsidRPr="00590A8F">
              <w:t>Название темы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BAD3AF1" w14:textId="77777777" w:rsidR="00046A96" w:rsidRPr="00590A8F" w:rsidRDefault="00046A96" w:rsidP="001E446C">
            <w:r w:rsidRPr="00590A8F">
              <w:t>РО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FBAF670" w14:textId="77777777" w:rsidR="00046A96" w:rsidRPr="00590A8F" w:rsidRDefault="00046A96" w:rsidP="001E446C">
            <w:r w:rsidRPr="00590A8F">
              <w:t>ИД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28CD3B9" w14:textId="77777777" w:rsidR="00046A96" w:rsidRPr="00590A8F" w:rsidRDefault="00046A96" w:rsidP="001E446C">
            <w:pPr>
              <w:jc w:val="center"/>
            </w:pPr>
            <w:r w:rsidRPr="00590A8F">
              <w:t>Кол-во часов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FA31A0D" w14:textId="77777777" w:rsidR="00046A96" w:rsidRPr="00590A8F" w:rsidRDefault="00046A96" w:rsidP="001E446C">
            <w:pPr>
              <w:jc w:val="center"/>
            </w:pPr>
            <w:r w:rsidRPr="00590A8F">
              <w:t>Максимальный балл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F2B4740" w14:textId="77777777" w:rsidR="00046A96" w:rsidRPr="00590A8F" w:rsidRDefault="00046A96" w:rsidP="001E446C">
            <w:pPr>
              <w:jc w:val="center"/>
            </w:pPr>
            <w:r w:rsidRPr="00590A8F">
              <w:t>Форма проведения занятия</w:t>
            </w:r>
          </w:p>
          <w:p w14:paraId="6A595CFB" w14:textId="77777777" w:rsidR="00046A96" w:rsidRPr="00590A8F" w:rsidRDefault="00046A96" w:rsidP="001E446C">
            <w:pPr>
              <w:jc w:val="center"/>
            </w:pPr>
            <w:r w:rsidRPr="00590A8F">
              <w:t>/платформа</w:t>
            </w:r>
          </w:p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150F768" w14:textId="77777777" w:rsidR="00046A96" w:rsidRPr="00590A8F" w:rsidRDefault="00046A96" w:rsidP="001E446C">
            <w:pPr>
              <w:jc w:val="center"/>
            </w:pPr>
            <w:r w:rsidRPr="00590A8F">
              <w:t>Форма оценки знаний</w:t>
            </w:r>
          </w:p>
        </w:tc>
      </w:tr>
      <w:tr w:rsidR="00046A96" w:rsidRPr="00590A8F" w14:paraId="3F132113" w14:textId="77777777" w:rsidTr="00E2292C">
        <w:trPr>
          <w:jc w:val="center"/>
        </w:trPr>
        <w:tc>
          <w:tcPr>
            <w:tcW w:w="9634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03CBCD9" w14:textId="3374E6E3" w:rsidR="00046A96" w:rsidRPr="00590A8F" w:rsidRDefault="00046A96" w:rsidP="001E446C">
            <w:pPr>
              <w:jc w:val="center"/>
            </w:pPr>
            <w:r w:rsidRPr="00590A8F">
              <w:rPr>
                <w:b/>
              </w:rPr>
              <w:t xml:space="preserve">Модуль </w:t>
            </w:r>
            <w:r w:rsidRPr="00590A8F">
              <w:rPr>
                <w:b/>
                <w:lang w:val="en-US"/>
              </w:rPr>
              <w:t>I</w:t>
            </w:r>
            <w:r w:rsidRPr="00590A8F">
              <w:rPr>
                <w:b/>
              </w:rPr>
              <w:t xml:space="preserve">. </w:t>
            </w:r>
            <w:r w:rsidR="004118EE" w:rsidRPr="00A71E4A">
              <w:rPr>
                <w:rStyle w:val="tlid-translation"/>
                <w:b/>
              </w:rPr>
              <w:t xml:space="preserve">Математические модели </w:t>
            </w:r>
            <w:proofErr w:type="spellStart"/>
            <w:r w:rsidR="004118EE" w:rsidRPr="00A71E4A">
              <w:rPr>
                <w:rStyle w:val="tlid-translation"/>
                <w:b/>
              </w:rPr>
              <w:t>аэрогидромеханики</w:t>
            </w:r>
            <w:proofErr w:type="spellEnd"/>
            <w:r w:rsidR="004118EE" w:rsidRPr="00A71E4A">
              <w:t>.</w:t>
            </w:r>
          </w:p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5259D5E" w14:textId="77777777" w:rsidR="00046A96" w:rsidRPr="00590A8F" w:rsidRDefault="00046A96" w:rsidP="001E446C">
            <w:pPr>
              <w:jc w:val="center"/>
              <w:rPr>
                <w:b/>
              </w:rPr>
            </w:pPr>
          </w:p>
        </w:tc>
      </w:tr>
      <w:tr w:rsidR="00046A96" w:rsidRPr="00590A8F" w14:paraId="747E0CFA" w14:textId="77777777" w:rsidTr="00E2292C">
        <w:trPr>
          <w:jc w:val="center"/>
        </w:trPr>
        <w:tc>
          <w:tcPr>
            <w:tcW w:w="70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5BE8AE8B" w14:textId="77777777" w:rsidR="00046A96" w:rsidRPr="00590A8F" w:rsidRDefault="00046A96" w:rsidP="001E446C">
            <w:pPr>
              <w:jc w:val="center"/>
              <w:rPr>
                <w:lang w:val="kk-KZ"/>
              </w:rPr>
            </w:pPr>
            <w:r w:rsidRPr="00590A8F">
              <w:rPr>
                <w:lang w:val="kk-KZ"/>
              </w:rPr>
              <w:t>1</w:t>
            </w:r>
          </w:p>
          <w:p w14:paraId="087CDFC5" w14:textId="77777777" w:rsidR="00046A96" w:rsidRPr="00590A8F" w:rsidRDefault="00046A96" w:rsidP="001E446C">
            <w:pPr>
              <w:jc w:val="center"/>
              <w:rPr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9A130CE" w14:textId="6C9EBE2E" w:rsidR="00046A96" w:rsidRPr="00527B2D" w:rsidRDefault="00046A96" w:rsidP="000E1A5C">
            <w:pPr>
              <w:tabs>
                <w:tab w:val="left" w:pos="425"/>
              </w:tabs>
              <w:snapToGrid w:val="0"/>
              <w:jc w:val="both"/>
              <w:rPr>
                <w:b/>
                <w:bCs/>
                <w:lang w:val="kk-KZ" w:eastAsia="ar-SA"/>
              </w:rPr>
            </w:pPr>
            <w:r w:rsidRPr="00527B2D">
              <w:rPr>
                <w:b/>
                <w:bCs/>
                <w:lang w:val="kk-KZ" w:eastAsia="ar-SA"/>
              </w:rPr>
              <w:t>Л1.</w:t>
            </w:r>
            <w:r w:rsidR="00FD111A" w:rsidRPr="00FD111A">
              <w:rPr>
                <w:b/>
                <w:bCs/>
                <w:lang w:eastAsia="ar-SA"/>
              </w:rPr>
              <w:t xml:space="preserve"> </w:t>
            </w:r>
            <w:r w:rsidR="004118EE">
              <w:rPr>
                <w:rStyle w:val="tlid-translation"/>
              </w:rPr>
              <w:t xml:space="preserve">Математические модели </w:t>
            </w:r>
            <w:proofErr w:type="spellStart"/>
            <w:r w:rsidR="004118EE">
              <w:rPr>
                <w:rStyle w:val="tlid-translation"/>
              </w:rPr>
              <w:t>аэрогидромеханики</w:t>
            </w:r>
            <w:proofErr w:type="spellEnd"/>
            <w:r w:rsidR="004118EE">
              <w:rPr>
                <w:rStyle w:val="tlid-translation"/>
              </w:rPr>
              <w:t xml:space="preserve">. Уравнения </w:t>
            </w:r>
            <w:proofErr w:type="gramStart"/>
            <w:r w:rsidR="004118EE">
              <w:rPr>
                <w:rStyle w:val="tlid-translation"/>
              </w:rPr>
              <w:t>Навье</w:t>
            </w:r>
            <w:proofErr w:type="gramEnd"/>
            <w:r w:rsidR="004118EE">
              <w:rPr>
                <w:rStyle w:val="tlid-translation"/>
              </w:rPr>
              <w:t xml:space="preserve"> - Стокса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14:paraId="77DA1710" w14:textId="77777777" w:rsidR="00046A96" w:rsidRPr="00527B2D" w:rsidRDefault="00046A96" w:rsidP="001E446C">
            <w:pPr>
              <w:snapToGrid w:val="0"/>
              <w:jc w:val="both"/>
              <w:rPr>
                <w:lang w:val="kk-KZ" w:eastAsia="ar-SA"/>
              </w:rPr>
            </w:pPr>
            <w:r w:rsidRPr="00527B2D">
              <w:rPr>
                <w:lang w:val="kk-KZ" w:eastAsia="ar-SA"/>
              </w:rPr>
              <w:t>РО 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4B3C4EA" w14:textId="77777777" w:rsidR="00046A96" w:rsidRPr="00527B2D" w:rsidRDefault="00046A96" w:rsidP="001E446C">
            <w:pPr>
              <w:snapToGrid w:val="0"/>
              <w:jc w:val="both"/>
              <w:rPr>
                <w:bCs/>
                <w:lang w:val="kk-KZ" w:eastAsia="ar-SA"/>
              </w:rPr>
            </w:pPr>
            <w:r w:rsidRPr="00527B2D">
              <w:rPr>
                <w:bCs/>
                <w:lang w:val="kk-KZ" w:eastAsia="ar-SA"/>
              </w:rPr>
              <w:t>ИД 1.1</w:t>
            </w:r>
            <w:r w:rsidR="0003320C">
              <w:rPr>
                <w:bCs/>
                <w:lang w:val="kk-KZ" w:eastAsia="ar-SA"/>
              </w:rPr>
              <w:t>-1.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14:paraId="7F960179" w14:textId="074D7521" w:rsidR="00046A96" w:rsidRPr="00527B2D" w:rsidRDefault="004118EE" w:rsidP="001E446C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8C36F33" w14:textId="77777777" w:rsidR="00046A96" w:rsidRPr="00527B2D" w:rsidRDefault="00046A96" w:rsidP="001E446C">
            <w:pPr>
              <w:jc w:val="center"/>
            </w:pPr>
            <w:r w:rsidRPr="00527B2D">
              <w:t>2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C8DD543" w14:textId="77777777" w:rsidR="00046A96" w:rsidRPr="00527B2D" w:rsidRDefault="00046A96" w:rsidP="001E446C">
            <w:proofErr w:type="spellStart"/>
            <w:r w:rsidRPr="00527B2D">
              <w:t>Видеолекция</w:t>
            </w:r>
            <w:proofErr w:type="spellEnd"/>
          </w:p>
          <w:p w14:paraId="283B4E19" w14:textId="77777777" w:rsidR="00046A96" w:rsidRPr="00527B2D" w:rsidRDefault="00046A96" w:rsidP="001E446C">
            <w:r w:rsidRPr="00527B2D">
              <w:t xml:space="preserve"> в </w:t>
            </w:r>
            <w:r w:rsidRPr="00527B2D">
              <w:rPr>
                <w:lang w:val="en-US"/>
              </w:rPr>
              <w:t>MS</w:t>
            </w:r>
            <w:r w:rsidRPr="00527B2D">
              <w:t xml:space="preserve"> </w:t>
            </w:r>
            <w:r w:rsidRPr="00527B2D">
              <w:rPr>
                <w:lang w:val="en-US"/>
              </w:rPr>
              <w:t>Teams</w:t>
            </w:r>
            <w:r w:rsidRPr="00527B2D">
              <w:t>/</w:t>
            </w:r>
            <w:r w:rsidRPr="00527B2D">
              <w:rPr>
                <w:lang w:val="en-US"/>
              </w:rPr>
              <w:t>Zoom</w:t>
            </w:r>
            <w:r w:rsidRPr="00527B2D">
              <w:rPr>
                <w:b/>
              </w:rPr>
              <w:t xml:space="preserve"> </w:t>
            </w:r>
          </w:p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62FD7FF" w14:textId="77777777" w:rsidR="00046A96" w:rsidRPr="00527B2D" w:rsidRDefault="00046A96" w:rsidP="001E446C">
            <w:pPr>
              <w:jc w:val="both"/>
            </w:pPr>
            <w:r w:rsidRPr="00527B2D">
              <w:t>ВС 1</w:t>
            </w:r>
          </w:p>
        </w:tc>
      </w:tr>
      <w:tr w:rsidR="004118EE" w:rsidRPr="00590A8F" w14:paraId="50F9BE53" w14:textId="77777777" w:rsidTr="00E2292C">
        <w:trPr>
          <w:jc w:val="center"/>
        </w:trPr>
        <w:tc>
          <w:tcPr>
            <w:tcW w:w="704" w:type="dxa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077ED8E8" w14:textId="77777777" w:rsidR="004118EE" w:rsidRPr="00590A8F" w:rsidRDefault="004118EE" w:rsidP="001E446C">
            <w:pPr>
              <w:jc w:val="center"/>
              <w:rPr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853F886" w14:textId="20F2CC92" w:rsidR="004118EE" w:rsidRPr="00527B2D" w:rsidRDefault="004118EE" w:rsidP="000E1A5C">
            <w:pPr>
              <w:tabs>
                <w:tab w:val="left" w:pos="425"/>
              </w:tabs>
              <w:snapToGrid w:val="0"/>
              <w:jc w:val="both"/>
              <w:rPr>
                <w:b/>
                <w:bCs/>
                <w:lang w:val="kk-KZ" w:eastAsia="ar-SA"/>
              </w:rPr>
            </w:pPr>
            <w:r>
              <w:rPr>
                <w:b/>
                <w:bCs/>
                <w:lang w:val="kk-KZ" w:eastAsia="ar-SA"/>
              </w:rPr>
              <w:t xml:space="preserve">СЗ1. </w:t>
            </w:r>
            <w:r w:rsidRPr="004118EE">
              <w:rPr>
                <w:bCs/>
                <w:lang w:val="kk-KZ" w:eastAsia="ar-SA"/>
              </w:rPr>
              <w:t>Уравнение Стокса. Линеаризованные уравнения Навье-Стокса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14:paraId="38720805" w14:textId="511B806F" w:rsidR="004118EE" w:rsidRPr="00527B2D" w:rsidRDefault="004118EE" w:rsidP="001E446C">
            <w:pPr>
              <w:snapToGrid w:val="0"/>
              <w:jc w:val="both"/>
              <w:rPr>
                <w:lang w:val="kk-KZ" w:eastAsia="ar-SA"/>
              </w:rPr>
            </w:pPr>
            <w:r w:rsidRPr="00527B2D">
              <w:t xml:space="preserve">РО </w:t>
            </w:r>
            <w:r>
              <w:t>1-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9AA6B68" w14:textId="53C3EC59" w:rsidR="004118EE" w:rsidRPr="00527B2D" w:rsidRDefault="004118EE" w:rsidP="001E446C">
            <w:pPr>
              <w:snapToGrid w:val="0"/>
              <w:jc w:val="both"/>
              <w:rPr>
                <w:bCs/>
                <w:lang w:val="kk-KZ" w:eastAsia="ar-SA"/>
              </w:rPr>
            </w:pPr>
            <w:r w:rsidRPr="00527B2D">
              <w:rPr>
                <w:bCs/>
              </w:rPr>
              <w:t xml:space="preserve">ИД </w:t>
            </w:r>
            <w:r>
              <w:rPr>
                <w:bCs/>
              </w:rPr>
              <w:t>1.1-1.3, ИД 2.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14:paraId="69E7221C" w14:textId="1E4EF5B0" w:rsidR="004118EE" w:rsidRPr="00527B2D" w:rsidRDefault="004118EE" w:rsidP="001E446C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3148840" w14:textId="54EA38E8" w:rsidR="004118EE" w:rsidRPr="00527B2D" w:rsidRDefault="000418AD" w:rsidP="001E446C">
            <w:pPr>
              <w:jc w:val="center"/>
            </w:pPr>
            <w:r>
              <w:t>2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BEAFF89" w14:textId="77777777" w:rsidR="004118EE" w:rsidRPr="00527B2D" w:rsidRDefault="004118EE" w:rsidP="00FC74BC">
            <w:proofErr w:type="spellStart"/>
            <w:r w:rsidRPr="00527B2D">
              <w:t>вебинар</w:t>
            </w:r>
            <w:proofErr w:type="spellEnd"/>
            <w:r w:rsidRPr="00527B2D">
              <w:t xml:space="preserve"> в </w:t>
            </w:r>
            <w:r w:rsidRPr="00527B2D">
              <w:rPr>
                <w:lang w:val="en-US"/>
              </w:rPr>
              <w:t>MS</w:t>
            </w:r>
            <w:r w:rsidRPr="00527B2D">
              <w:t xml:space="preserve"> </w:t>
            </w:r>
            <w:r w:rsidRPr="00527B2D">
              <w:rPr>
                <w:lang w:val="en-US"/>
              </w:rPr>
              <w:t>Teams</w:t>
            </w:r>
            <w:r w:rsidRPr="00527B2D">
              <w:t>/</w:t>
            </w:r>
            <w:r w:rsidRPr="00527B2D">
              <w:rPr>
                <w:lang w:val="en-US"/>
              </w:rPr>
              <w:t>Zoom</w:t>
            </w:r>
          </w:p>
          <w:p w14:paraId="25BBF7A9" w14:textId="77777777" w:rsidR="004118EE" w:rsidRPr="00527B2D" w:rsidRDefault="004118EE" w:rsidP="001E446C"/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718E443" w14:textId="715A0235" w:rsidR="004118EE" w:rsidRPr="00527B2D" w:rsidRDefault="004118EE" w:rsidP="001E446C">
            <w:pPr>
              <w:jc w:val="both"/>
            </w:pPr>
            <w:r w:rsidRPr="00527B2D">
              <w:t>ТЗ 1</w:t>
            </w:r>
          </w:p>
        </w:tc>
      </w:tr>
      <w:tr w:rsidR="00046A96" w:rsidRPr="00590A8F" w14:paraId="7902ECC1" w14:textId="77777777" w:rsidTr="00E2292C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22C4CDA1" w14:textId="77777777" w:rsidR="00046A96" w:rsidRPr="00590A8F" w:rsidRDefault="00046A96" w:rsidP="001E446C">
            <w:pPr>
              <w:jc w:val="center"/>
              <w:rPr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311683C" w14:textId="2BE2FAFC" w:rsidR="00046A96" w:rsidRPr="00527B2D" w:rsidRDefault="001F336B" w:rsidP="00FD111A">
            <w:pPr>
              <w:snapToGrid w:val="0"/>
              <w:rPr>
                <w:b/>
                <w:bCs/>
              </w:rPr>
            </w:pPr>
            <w:r w:rsidRPr="00527B2D">
              <w:rPr>
                <w:b/>
                <w:bCs/>
              </w:rPr>
              <w:t>ЛР</w:t>
            </w:r>
            <w:r w:rsidR="00FD111A" w:rsidRPr="006755B8">
              <w:rPr>
                <w:b/>
                <w:bCs/>
              </w:rPr>
              <w:t xml:space="preserve"> </w:t>
            </w:r>
            <w:r w:rsidR="00046A96" w:rsidRPr="00527B2D">
              <w:rPr>
                <w:b/>
                <w:bCs/>
              </w:rPr>
              <w:t xml:space="preserve">1. </w:t>
            </w:r>
            <w:r w:rsidR="00487787" w:rsidRPr="00487787">
              <w:rPr>
                <w:bCs/>
                <w:lang w:val="kk-KZ" w:eastAsia="ar-SA"/>
              </w:rPr>
              <w:t>Численное решение</w:t>
            </w:r>
            <w:r w:rsidR="00487787">
              <w:rPr>
                <w:b/>
                <w:bCs/>
                <w:lang w:val="kk-KZ" w:eastAsia="ar-SA"/>
              </w:rPr>
              <w:t xml:space="preserve"> </w:t>
            </w:r>
            <w:r w:rsidR="00487787">
              <w:rPr>
                <w:bCs/>
                <w:lang w:val="kk-KZ" w:eastAsia="ar-SA"/>
              </w:rPr>
              <w:t>уравнения Стокса и линеаризованных уравнений</w:t>
            </w:r>
            <w:r w:rsidR="00487787" w:rsidRPr="004118EE">
              <w:rPr>
                <w:bCs/>
                <w:lang w:val="kk-KZ" w:eastAsia="ar-SA"/>
              </w:rPr>
              <w:t xml:space="preserve"> Навье-Стокса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DD8C253" w14:textId="77777777" w:rsidR="00046A96" w:rsidRPr="00527B2D" w:rsidRDefault="00046A96" w:rsidP="0003320C">
            <w:pPr>
              <w:snapToGrid w:val="0"/>
            </w:pPr>
            <w:r w:rsidRPr="00527B2D">
              <w:t xml:space="preserve">РО </w:t>
            </w:r>
            <w:r w:rsidR="0003320C">
              <w:t>1-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FA3E628" w14:textId="77777777" w:rsidR="00046A96" w:rsidRPr="00527B2D" w:rsidRDefault="00046A96" w:rsidP="0003320C">
            <w:pPr>
              <w:snapToGrid w:val="0"/>
              <w:jc w:val="both"/>
              <w:rPr>
                <w:bCs/>
              </w:rPr>
            </w:pPr>
            <w:r w:rsidRPr="00527B2D">
              <w:rPr>
                <w:bCs/>
              </w:rPr>
              <w:t xml:space="preserve">ИД </w:t>
            </w:r>
            <w:r w:rsidR="0003320C">
              <w:rPr>
                <w:bCs/>
              </w:rPr>
              <w:t>1.1-1.3, ИД 2.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DC17E0C" w14:textId="00D93906" w:rsidR="00046A96" w:rsidRPr="00527B2D" w:rsidRDefault="00186961" w:rsidP="001E446C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30D7365" w14:textId="37C1ADFC" w:rsidR="00046A96" w:rsidRPr="00527B2D" w:rsidRDefault="000418AD" w:rsidP="001E446C">
            <w:pPr>
              <w:jc w:val="center"/>
            </w:pPr>
            <w:r>
              <w:t>2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610A5CA" w14:textId="77777777" w:rsidR="00046A96" w:rsidRPr="00527B2D" w:rsidRDefault="00046A96" w:rsidP="001E446C">
            <w:r w:rsidRPr="00527B2D">
              <w:t xml:space="preserve">вебинар в </w:t>
            </w:r>
            <w:r w:rsidRPr="00527B2D">
              <w:rPr>
                <w:lang w:val="en-US"/>
              </w:rPr>
              <w:t>MS</w:t>
            </w:r>
            <w:r w:rsidRPr="00527B2D">
              <w:t xml:space="preserve"> </w:t>
            </w:r>
            <w:r w:rsidRPr="00527B2D">
              <w:rPr>
                <w:lang w:val="en-US"/>
              </w:rPr>
              <w:t>Teams</w:t>
            </w:r>
            <w:r w:rsidRPr="00527B2D">
              <w:t>/</w:t>
            </w:r>
            <w:r w:rsidRPr="00527B2D">
              <w:rPr>
                <w:lang w:val="en-US"/>
              </w:rPr>
              <w:t>Zoom</w:t>
            </w:r>
          </w:p>
          <w:p w14:paraId="47B4DD6C" w14:textId="77777777" w:rsidR="00046A96" w:rsidRPr="00527B2D" w:rsidRDefault="00046A96" w:rsidP="001E446C"/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09F4411" w14:textId="77777777" w:rsidR="00046A96" w:rsidRPr="00527B2D" w:rsidRDefault="00046A96" w:rsidP="001E446C">
            <w:pPr>
              <w:jc w:val="both"/>
            </w:pPr>
            <w:r w:rsidRPr="00527B2D">
              <w:t>ТЗ 1</w:t>
            </w:r>
          </w:p>
        </w:tc>
      </w:tr>
      <w:tr w:rsidR="00046A96" w:rsidRPr="00DC2DAC" w14:paraId="00B3C6A5" w14:textId="77777777" w:rsidTr="00E2292C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041AB3E" w14:textId="77777777" w:rsidR="00046A96" w:rsidRPr="00DC2DAC" w:rsidRDefault="00046A96" w:rsidP="001E446C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8930" w:type="dxa"/>
            <w:gridSpan w:val="7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2532397" w14:textId="77777777" w:rsidR="00046A96" w:rsidRPr="00527B2D" w:rsidRDefault="00046A96" w:rsidP="00527B2D">
            <w:pPr>
              <w:pStyle w:val="1"/>
            </w:pPr>
            <w:r w:rsidRPr="00527B2D">
              <w:t>Суббота 23.00 - ДЕДЛАЙН сдачи ВС</w:t>
            </w:r>
            <w:r w:rsidR="000C4EA3">
              <w:rPr>
                <w:lang w:val="kk-KZ"/>
              </w:rPr>
              <w:t xml:space="preserve"> </w:t>
            </w:r>
            <w:r w:rsidRPr="00527B2D">
              <w:t>1, ТЗ</w:t>
            </w:r>
            <w:r w:rsidR="000C4EA3">
              <w:rPr>
                <w:lang w:val="kk-KZ"/>
              </w:rPr>
              <w:t xml:space="preserve"> </w:t>
            </w:r>
            <w:r w:rsidRPr="00527B2D">
              <w:t>1</w:t>
            </w:r>
          </w:p>
        </w:tc>
        <w:tc>
          <w:tcPr>
            <w:tcW w:w="78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A894F4A" w14:textId="77777777" w:rsidR="00046A96" w:rsidRPr="00527B2D" w:rsidRDefault="00046A96" w:rsidP="001E446C">
            <w:pPr>
              <w:jc w:val="center"/>
              <w:rPr>
                <w:b/>
              </w:rPr>
            </w:pPr>
          </w:p>
        </w:tc>
      </w:tr>
      <w:tr w:rsidR="0003320C" w:rsidRPr="00DC2DAC" w14:paraId="0F40E851" w14:textId="77777777" w:rsidTr="00E2292C">
        <w:trPr>
          <w:trHeight w:val="159"/>
          <w:jc w:val="center"/>
        </w:trPr>
        <w:tc>
          <w:tcPr>
            <w:tcW w:w="70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0BD845B1" w14:textId="77777777" w:rsidR="0003320C" w:rsidRPr="00497FBE" w:rsidRDefault="0003320C" w:rsidP="0003320C">
            <w:pPr>
              <w:jc w:val="center"/>
              <w:rPr>
                <w:lang w:val="kk-KZ"/>
              </w:rPr>
            </w:pPr>
            <w:r w:rsidRPr="00497FBE">
              <w:rPr>
                <w:lang w:val="kk-KZ"/>
              </w:rPr>
              <w:t>2</w:t>
            </w:r>
          </w:p>
          <w:p w14:paraId="02F64F0D" w14:textId="77777777" w:rsidR="0003320C" w:rsidRPr="00DC2DAC" w:rsidRDefault="0003320C" w:rsidP="0003320C">
            <w:pPr>
              <w:jc w:val="center"/>
              <w:rPr>
                <w:sz w:val="20"/>
                <w:szCs w:val="20"/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E436A18" w14:textId="639D175A" w:rsidR="0003320C" w:rsidRPr="000E1A5C" w:rsidRDefault="0003320C" w:rsidP="000E1A5C">
            <w:pPr>
              <w:jc w:val="both"/>
              <w:rPr>
                <w:bCs/>
              </w:rPr>
            </w:pPr>
            <w:r w:rsidRPr="00527B2D">
              <w:rPr>
                <w:b/>
              </w:rPr>
              <w:t>Л2</w:t>
            </w:r>
            <w:r w:rsidR="000E1A5C">
              <w:rPr>
                <w:b/>
              </w:rPr>
              <w:t xml:space="preserve">. </w:t>
            </w:r>
            <w:r w:rsidR="004118EE">
              <w:rPr>
                <w:rStyle w:val="tlid-translation"/>
              </w:rPr>
              <w:t xml:space="preserve">Математические модели </w:t>
            </w:r>
            <w:r w:rsidR="00487787">
              <w:rPr>
                <w:rStyle w:val="tlid-translation"/>
              </w:rPr>
              <w:t xml:space="preserve">процесса фильтрации. Модель  </w:t>
            </w:r>
            <w:proofErr w:type="spellStart"/>
            <w:r w:rsidR="00487787">
              <w:rPr>
                <w:rStyle w:val="tlid-translation"/>
              </w:rPr>
              <w:t>Мас</w:t>
            </w:r>
            <w:r w:rsidR="004118EE">
              <w:rPr>
                <w:rStyle w:val="tlid-translation"/>
              </w:rPr>
              <w:t>кет</w:t>
            </w:r>
            <w:r w:rsidR="00487787">
              <w:rPr>
                <w:rStyle w:val="tlid-translation"/>
              </w:rPr>
              <w:t>а</w:t>
            </w:r>
            <w:proofErr w:type="spellEnd"/>
            <w:r w:rsidR="004118EE">
              <w:rPr>
                <w:rStyle w:val="tlid-translation"/>
              </w:rPr>
              <w:t xml:space="preserve"> - </w:t>
            </w:r>
            <w:proofErr w:type="spellStart"/>
            <w:r w:rsidR="004118EE">
              <w:rPr>
                <w:rStyle w:val="tlid-translation"/>
              </w:rPr>
              <w:t>Леверетта</w:t>
            </w:r>
            <w:proofErr w:type="spellEnd"/>
            <w:r w:rsidR="004118EE">
              <w:rPr>
                <w:rStyle w:val="tlid-translation"/>
              </w:rPr>
              <w:t>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B49FE0A" w14:textId="77777777" w:rsidR="0003320C" w:rsidRPr="00527B2D" w:rsidRDefault="0003320C" w:rsidP="0003320C">
            <w:pPr>
              <w:snapToGrid w:val="0"/>
              <w:jc w:val="both"/>
              <w:rPr>
                <w:lang w:val="kk-KZ" w:eastAsia="ar-SA"/>
              </w:rPr>
            </w:pPr>
            <w:r w:rsidRPr="00527B2D">
              <w:rPr>
                <w:lang w:val="kk-KZ" w:eastAsia="ar-SA"/>
              </w:rPr>
              <w:t>РО 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0A39A3B" w14:textId="77777777" w:rsidR="0003320C" w:rsidRPr="00527B2D" w:rsidRDefault="0003320C" w:rsidP="0003320C">
            <w:pPr>
              <w:snapToGrid w:val="0"/>
              <w:jc w:val="both"/>
              <w:rPr>
                <w:bCs/>
                <w:lang w:val="kk-KZ" w:eastAsia="ar-SA"/>
              </w:rPr>
            </w:pPr>
            <w:r w:rsidRPr="00527B2D">
              <w:rPr>
                <w:bCs/>
                <w:lang w:val="kk-KZ" w:eastAsia="ar-SA"/>
              </w:rPr>
              <w:t>ИД 1.1</w:t>
            </w:r>
            <w:r>
              <w:rPr>
                <w:bCs/>
                <w:lang w:val="kk-KZ" w:eastAsia="ar-SA"/>
              </w:rPr>
              <w:t>-1.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F607FAF" w14:textId="0B35F893" w:rsidR="0003320C" w:rsidRPr="00527B2D" w:rsidRDefault="00487787" w:rsidP="0003320C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40F2387" w14:textId="77777777" w:rsidR="0003320C" w:rsidRPr="00527B2D" w:rsidRDefault="0003320C" w:rsidP="0003320C">
            <w:pPr>
              <w:jc w:val="center"/>
            </w:pPr>
            <w:r w:rsidRPr="00527B2D">
              <w:t>2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3D2F2C6" w14:textId="77777777" w:rsidR="0003320C" w:rsidRPr="00527B2D" w:rsidRDefault="0003320C" w:rsidP="0003320C">
            <w:proofErr w:type="spellStart"/>
            <w:r w:rsidRPr="00527B2D">
              <w:t>Видеолекция</w:t>
            </w:r>
            <w:proofErr w:type="spellEnd"/>
            <w:r w:rsidRPr="00527B2D">
              <w:t xml:space="preserve"> в </w:t>
            </w:r>
            <w:r w:rsidRPr="00527B2D">
              <w:rPr>
                <w:lang w:val="en-US"/>
              </w:rPr>
              <w:t>MS</w:t>
            </w:r>
            <w:r w:rsidRPr="00527B2D">
              <w:t xml:space="preserve"> </w:t>
            </w:r>
            <w:r w:rsidRPr="00527B2D">
              <w:rPr>
                <w:lang w:val="en-US"/>
              </w:rPr>
              <w:t>Teams</w:t>
            </w:r>
            <w:r w:rsidRPr="00527B2D">
              <w:t>/</w:t>
            </w:r>
            <w:r w:rsidRPr="00527B2D">
              <w:rPr>
                <w:lang w:val="en-US"/>
              </w:rPr>
              <w:t>Zoom</w:t>
            </w:r>
          </w:p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EB84BCD" w14:textId="77777777" w:rsidR="0003320C" w:rsidRPr="00527B2D" w:rsidRDefault="0003320C" w:rsidP="0003320C">
            <w:pPr>
              <w:jc w:val="both"/>
            </w:pPr>
            <w:r w:rsidRPr="00527B2D">
              <w:t>ВС</w:t>
            </w:r>
            <w:r>
              <w:t xml:space="preserve"> </w:t>
            </w:r>
            <w:r w:rsidRPr="00527B2D">
              <w:t>2</w:t>
            </w:r>
          </w:p>
        </w:tc>
      </w:tr>
      <w:tr w:rsidR="004118EE" w:rsidRPr="00DC2DAC" w14:paraId="4FD599A3" w14:textId="77777777" w:rsidTr="00E2292C">
        <w:trPr>
          <w:trHeight w:val="159"/>
          <w:jc w:val="center"/>
        </w:trPr>
        <w:tc>
          <w:tcPr>
            <w:tcW w:w="704" w:type="dxa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203BEFBB" w14:textId="77777777" w:rsidR="004118EE" w:rsidRPr="00497FBE" w:rsidRDefault="004118EE" w:rsidP="0003320C">
            <w:pPr>
              <w:jc w:val="center"/>
              <w:rPr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66890AE" w14:textId="4B35B4FD" w:rsidR="004118EE" w:rsidRPr="00527B2D" w:rsidRDefault="004118EE" w:rsidP="00487787">
            <w:pPr>
              <w:jc w:val="both"/>
              <w:rPr>
                <w:b/>
              </w:rPr>
            </w:pPr>
            <w:r>
              <w:rPr>
                <w:b/>
                <w:bCs/>
                <w:lang w:val="kk-KZ" w:eastAsia="ar-SA"/>
              </w:rPr>
              <w:t>СЗ2</w:t>
            </w:r>
            <w:r>
              <w:rPr>
                <w:b/>
                <w:bCs/>
                <w:lang w:val="kk-KZ" w:eastAsia="ar-SA"/>
              </w:rPr>
              <w:t xml:space="preserve">. </w:t>
            </w:r>
            <w:r w:rsidR="00487787" w:rsidRPr="00487787">
              <w:rPr>
                <w:bCs/>
                <w:lang w:val="kk-KZ" w:eastAsia="ar-SA"/>
              </w:rPr>
              <w:t xml:space="preserve">Алгоритм </w:t>
            </w:r>
            <w:r w:rsidR="00487787">
              <w:rPr>
                <w:bCs/>
                <w:lang w:val="kk-KZ" w:eastAsia="ar-SA"/>
              </w:rPr>
              <w:t>ч</w:t>
            </w:r>
            <w:r w:rsidRPr="00487787">
              <w:rPr>
                <w:bCs/>
                <w:lang w:val="kk-KZ" w:eastAsia="ar-SA"/>
              </w:rPr>
              <w:t>исленно</w:t>
            </w:r>
            <w:r w:rsidR="00487787">
              <w:rPr>
                <w:bCs/>
                <w:lang w:val="kk-KZ" w:eastAsia="ar-SA"/>
              </w:rPr>
              <w:t>го решения</w:t>
            </w:r>
            <w:r>
              <w:rPr>
                <w:b/>
                <w:bCs/>
                <w:lang w:val="kk-KZ" w:eastAsia="ar-SA"/>
              </w:rPr>
              <w:t xml:space="preserve"> </w:t>
            </w:r>
            <w:r w:rsidR="00487787">
              <w:rPr>
                <w:rStyle w:val="tlid-translation"/>
              </w:rPr>
              <w:t>модели</w:t>
            </w:r>
            <w:r w:rsidR="00487787">
              <w:rPr>
                <w:rStyle w:val="tlid-translation"/>
              </w:rPr>
              <w:t xml:space="preserve">  </w:t>
            </w:r>
            <w:proofErr w:type="spellStart"/>
            <w:r w:rsidR="00487787">
              <w:rPr>
                <w:rStyle w:val="tlid-translation"/>
              </w:rPr>
              <w:t>Маскета</w:t>
            </w:r>
            <w:proofErr w:type="spellEnd"/>
            <w:r w:rsidR="00487787">
              <w:rPr>
                <w:rStyle w:val="tlid-translation"/>
              </w:rPr>
              <w:t xml:space="preserve"> - </w:t>
            </w:r>
            <w:proofErr w:type="spellStart"/>
            <w:r w:rsidR="00487787">
              <w:rPr>
                <w:rStyle w:val="tlid-translation"/>
              </w:rPr>
              <w:t>Леверетта</w:t>
            </w:r>
            <w:proofErr w:type="spellEnd"/>
            <w:r w:rsidR="00487787">
              <w:rPr>
                <w:rStyle w:val="tlid-translation"/>
              </w:rPr>
              <w:t>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4834271" w14:textId="73CD3C8A" w:rsidR="004118EE" w:rsidRPr="00527B2D" w:rsidRDefault="004118EE" w:rsidP="0003320C">
            <w:pPr>
              <w:snapToGrid w:val="0"/>
              <w:jc w:val="both"/>
              <w:rPr>
                <w:lang w:val="kk-KZ" w:eastAsia="ar-SA"/>
              </w:rPr>
            </w:pPr>
            <w:r w:rsidRPr="00527B2D">
              <w:t xml:space="preserve">РО </w:t>
            </w:r>
            <w:r>
              <w:t>1-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A98E416" w14:textId="23987EFC" w:rsidR="004118EE" w:rsidRPr="00527B2D" w:rsidRDefault="004118EE" w:rsidP="0003320C">
            <w:pPr>
              <w:snapToGrid w:val="0"/>
              <w:jc w:val="both"/>
              <w:rPr>
                <w:bCs/>
                <w:lang w:val="kk-KZ" w:eastAsia="ar-SA"/>
              </w:rPr>
            </w:pPr>
            <w:r w:rsidRPr="00527B2D">
              <w:rPr>
                <w:bCs/>
              </w:rPr>
              <w:t xml:space="preserve">ИД </w:t>
            </w:r>
            <w:r>
              <w:rPr>
                <w:bCs/>
              </w:rPr>
              <w:t>1.1-1.3, ИД 2.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672DD35" w14:textId="2C4C3EF9" w:rsidR="004118EE" w:rsidRPr="00527B2D" w:rsidRDefault="004118EE" w:rsidP="0003320C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F9D2374" w14:textId="739DD612" w:rsidR="004118EE" w:rsidRPr="00527B2D" w:rsidRDefault="000418AD" w:rsidP="0003320C">
            <w:pPr>
              <w:jc w:val="center"/>
            </w:pPr>
            <w:r>
              <w:t>2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F5EA5BE" w14:textId="77777777" w:rsidR="004118EE" w:rsidRPr="00527B2D" w:rsidRDefault="004118EE" w:rsidP="00FC74BC">
            <w:proofErr w:type="spellStart"/>
            <w:r w:rsidRPr="00527B2D">
              <w:t>вебинар</w:t>
            </w:r>
            <w:proofErr w:type="spellEnd"/>
            <w:r w:rsidRPr="00527B2D">
              <w:t xml:space="preserve"> в </w:t>
            </w:r>
            <w:r w:rsidRPr="00527B2D">
              <w:rPr>
                <w:lang w:val="en-US"/>
              </w:rPr>
              <w:t>MS</w:t>
            </w:r>
            <w:r w:rsidRPr="00527B2D">
              <w:t xml:space="preserve"> </w:t>
            </w:r>
            <w:r w:rsidRPr="00527B2D">
              <w:rPr>
                <w:lang w:val="en-US"/>
              </w:rPr>
              <w:t>Teams</w:t>
            </w:r>
            <w:r w:rsidRPr="00527B2D">
              <w:t>/</w:t>
            </w:r>
            <w:r w:rsidRPr="00527B2D">
              <w:rPr>
                <w:lang w:val="en-US"/>
              </w:rPr>
              <w:t>Zoom</w:t>
            </w:r>
          </w:p>
          <w:p w14:paraId="3A65F3E1" w14:textId="77777777" w:rsidR="004118EE" w:rsidRPr="00527B2D" w:rsidRDefault="004118EE" w:rsidP="0003320C"/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449D74D" w14:textId="0C087E25" w:rsidR="004118EE" w:rsidRPr="00527B2D" w:rsidRDefault="00AE5B7C" w:rsidP="0003320C">
            <w:pPr>
              <w:jc w:val="both"/>
            </w:pPr>
            <w:r>
              <w:t>ТЗ 2</w:t>
            </w:r>
          </w:p>
        </w:tc>
      </w:tr>
      <w:tr w:rsidR="0003320C" w:rsidRPr="00DC2DAC" w14:paraId="27FEC8AF" w14:textId="77777777" w:rsidTr="00E2292C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481D3408" w14:textId="77777777" w:rsidR="0003320C" w:rsidRPr="00DC2DAC" w:rsidRDefault="0003320C" w:rsidP="0003320C">
            <w:pPr>
              <w:jc w:val="center"/>
              <w:rPr>
                <w:sz w:val="20"/>
                <w:szCs w:val="20"/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361F11F" w14:textId="6965F132" w:rsidR="0003320C" w:rsidRPr="00527B2D" w:rsidRDefault="0003320C" w:rsidP="00487787">
            <w:pPr>
              <w:pStyle w:val="11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kk-KZ" w:eastAsia="ar-SA"/>
              </w:rPr>
            </w:pPr>
            <w:r w:rsidRPr="00527B2D">
              <w:rPr>
                <w:rFonts w:ascii="Times New Roman" w:hAnsi="Times New Roman"/>
                <w:b/>
                <w:sz w:val="24"/>
                <w:szCs w:val="24"/>
              </w:rPr>
              <w:t>ЛР</w:t>
            </w:r>
            <w:proofErr w:type="gramStart"/>
            <w:r w:rsidRPr="00527B2D">
              <w:rPr>
                <w:rFonts w:ascii="Times New Roman" w:hAnsi="Times New Roman"/>
                <w:b/>
                <w:sz w:val="24"/>
                <w:szCs w:val="24"/>
              </w:rPr>
              <w:t>2</w:t>
            </w:r>
            <w:proofErr w:type="gramEnd"/>
            <w:r w:rsidRPr="00527B2D">
              <w:rPr>
                <w:rFonts w:ascii="Times New Roman" w:hAnsi="Times New Roman"/>
                <w:b/>
                <w:sz w:val="24"/>
                <w:szCs w:val="24"/>
              </w:rPr>
              <w:t>.</w:t>
            </w:r>
            <w:r w:rsidRPr="00527B2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487787" w:rsidRPr="00487787">
              <w:rPr>
                <w:rFonts w:ascii="Times New Roman" w:hAnsi="Times New Roman"/>
                <w:bCs/>
                <w:sz w:val="24"/>
                <w:szCs w:val="24"/>
                <w:lang w:val="kk-KZ" w:eastAsia="ar-SA"/>
              </w:rPr>
              <w:t>Ч</w:t>
            </w:r>
            <w:r w:rsidR="00487787" w:rsidRPr="00487787">
              <w:rPr>
                <w:rFonts w:ascii="Times New Roman" w:hAnsi="Times New Roman"/>
                <w:bCs/>
                <w:sz w:val="24"/>
                <w:szCs w:val="24"/>
                <w:lang w:val="kk-KZ" w:eastAsia="ar-SA"/>
              </w:rPr>
              <w:t>исленно</w:t>
            </w:r>
            <w:r w:rsidR="00487787" w:rsidRPr="00487787">
              <w:rPr>
                <w:rFonts w:ascii="Times New Roman" w:hAnsi="Times New Roman"/>
                <w:bCs/>
                <w:sz w:val="24"/>
                <w:szCs w:val="24"/>
                <w:lang w:val="kk-KZ" w:eastAsia="ar-SA"/>
              </w:rPr>
              <w:t>е</w:t>
            </w:r>
            <w:r w:rsidR="00487787" w:rsidRPr="00487787">
              <w:rPr>
                <w:rFonts w:ascii="Times New Roman" w:hAnsi="Times New Roman"/>
                <w:bCs/>
                <w:sz w:val="24"/>
                <w:szCs w:val="24"/>
                <w:lang w:val="kk-KZ" w:eastAsia="ar-SA"/>
              </w:rPr>
              <w:t xml:space="preserve"> решения</w:t>
            </w:r>
            <w:r w:rsidR="00487787" w:rsidRPr="00487787">
              <w:rPr>
                <w:rFonts w:ascii="Times New Roman" w:hAnsi="Times New Roman"/>
                <w:b/>
                <w:bCs/>
                <w:sz w:val="24"/>
                <w:szCs w:val="24"/>
                <w:lang w:val="kk-KZ" w:eastAsia="ar-SA"/>
              </w:rPr>
              <w:t xml:space="preserve"> </w:t>
            </w:r>
            <w:r w:rsidR="00487787" w:rsidRPr="00487787">
              <w:rPr>
                <w:rStyle w:val="tlid-translation"/>
                <w:rFonts w:ascii="Times New Roman" w:hAnsi="Times New Roman"/>
                <w:sz w:val="24"/>
                <w:szCs w:val="24"/>
              </w:rPr>
              <w:t>м</w:t>
            </w:r>
            <w:r w:rsidR="00487787" w:rsidRPr="00487787">
              <w:rPr>
                <w:rStyle w:val="tlid-translation"/>
                <w:rFonts w:ascii="Times New Roman" w:hAnsi="Times New Roman"/>
                <w:sz w:val="24"/>
                <w:szCs w:val="24"/>
              </w:rPr>
              <w:t>одел</w:t>
            </w:r>
            <w:r w:rsidR="00487787" w:rsidRPr="00487787">
              <w:rPr>
                <w:rStyle w:val="tlid-translation"/>
                <w:rFonts w:ascii="Times New Roman" w:hAnsi="Times New Roman"/>
                <w:sz w:val="24"/>
                <w:szCs w:val="24"/>
              </w:rPr>
              <w:t xml:space="preserve">и  </w:t>
            </w:r>
            <w:proofErr w:type="spellStart"/>
            <w:r w:rsidR="00487787" w:rsidRPr="00487787">
              <w:rPr>
                <w:rStyle w:val="tlid-translation"/>
                <w:rFonts w:ascii="Times New Roman" w:hAnsi="Times New Roman"/>
                <w:sz w:val="24"/>
                <w:szCs w:val="24"/>
              </w:rPr>
              <w:t>Маскета</w:t>
            </w:r>
            <w:proofErr w:type="spellEnd"/>
            <w:r w:rsidR="00487787" w:rsidRPr="00487787">
              <w:rPr>
                <w:rStyle w:val="tlid-translation"/>
                <w:rFonts w:ascii="Times New Roman" w:hAnsi="Times New Roman"/>
                <w:sz w:val="24"/>
                <w:szCs w:val="24"/>
              </w:rPr>
              <w:t xml:space="preserve"> - </w:t>
            </w:r>
            <w:proofErr w:type="spellStart"/>
            <w:r w:rsidR="00487787" w:rsidRPr="00487787">
              <w:rPr>
                <w:rStyle w:val="tlid-translation"/>
                <w:rFonts w:ascii="Times New Roman" w:hAnsi="Times New Roman"/>
                <w:sz w:val="24"/>
                <w:szCs w:val="24"/>
              </w:rPr>
              <w:t>Леверетта</w:t>
            </w:r>
            <w:proofErr w:type="spellEnd"/>
            <w:r w:rsidR="00487787" w:rsidRPr="00487787">
              <w:rPr>
                <w:rStyle w:val="tlid-translation"/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F6C0069" w14:textId="77777777" w:rsidR="0003320C" w:rsidRPr="00527B2D" w:rsidRDefault="0003320C" w:rsidP="0003320C">
            <w:pPr>
              <w:snapToGrid w:val="0"/>
            </w:pPr>
            <w:r w:rsidRPr="00527B2D">
              <w:t xml:space="preserve">РО </w:t>
            </w:r>
            <w:r>
              <w:t>1-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D58A74A" w14:textId="77777777" w:rsidR="0003320C" w:rsidRPr="00527B2D" w:rsidRDefault="0003320C" w:rsidP="0003320C">
            <w:pPr>
              <w:snapToGrid w:val="0"/>
              <w:jc w:val="both"/>
              <w:rPr>
                <w:bCs/>
              </w:rPr>
            </w:pPr>
            <w:r w:rsidRPr="00527B2D">
              <w:rPr>
                <w:bCs/>
              </w:rPr>
              <w:t xml:space="preserve">ИД </w:t>
            </w:r>
            <w:r>
              <w:rPr>
                <w:bCs/>
              </w:rPr>
              <w:t>1.1-1.3, ИД 2.1-2.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D16B87E" w14:textId="0394DE89" w:rsidR="0003320C" w:rsidRPr="00527B2D" w:rsidRDefault="00186961" w:rsidP="0003320C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BB0A84A" w14:textId="421470CC" w:rsidR="0003320C" w:rsidRPr="00527B2D" w:rsidRDefault="000418AD" w:rsidP="0003320C">
            <w:pPr>
              <w:jc w:val="center"/>
            </w:pPr>
            <w:r>
              <w:t>2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3351C16" w14:textId="77777777" w:rsidR="0003320C" w:rsidRPr="00527B2D" w:rsidRDefault="0003320C" w:rsidP="00EC568D">
            <w:r w:rsidRPr="00527B2D">
              <w:t xml:space="preserve">вебинар в </w:t>
            </w:r>
            <w:r w:rsidRPr="00527B2D">
              <w:rPr>
                <w:lang w:val="en-US"/>
              </w:rPr>
              <w:t>MS</w:t>
            </w:r>
            <w:r w:rsidRPr="00527B2D">
              <w:t xml:space="preserve"> </w:t>
            </w:r>
            <w:r w:rsidRPr="00527B2D">
              <w:rPr>
                <w:lang w:val="en-US"/>
              </w:rPr>
              <w:t>Teams</w:t>
            </w:r>
            <w:r w:rsidRPr="00527B2D">
              <w:t>/</w:t>
            </w:r>
            <w:r w:rsidRPr="00527B2D">
              <w:rPr>
                <w:lang w:val="en-US"/>
              </w:rPr>
              <w:t>Zoom</w:t>
            </w:r>
          </w:p>
          <w:p w14:paraId="578365E9" w14:textId="77777777" w:rsidR="0003320C" w:rsidRPr="00527B2D" w:rsidRDefault="0003320C" w:rsidP="0003320C"/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6E98777" w14:textId="77777777" w:rsidR="0003320C" w:rsidRPr="00527B2D" w:rsidRDefault="0003320C" w:rsidP="0003320C">
            <w:pPr>
              <w:jc w:val="both"/>
            </w:pPr>
            <w:r w:rsidRPr="00527B2D">
              <w:t>ТЗ</w:t>
            </w:r>
            <w:r>
              <w:t xml:space="preserve"> </w:t>
            </w:r>
            <w:r w:rsidRPr="00527B2D">
              <w:t>2</w:t>
            </w:r>
          </w:p>
        </w:tc>
      </w:tr>
      <w:tr w:rsidR="00046A96" w:rsidRPr="00DC2DAC" w14:paraId="4BEB826C" w14:textId="77777777" w:rsidTr="00E2292C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4659CFD" w14:textId="77777777" w:rsidR="00046A96" w:rsidRPr="00DC2DAC" w:rsidRDefault="00046A96" w:rsidP="001E446C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930" w:type="dxa"/>
            <w:gridSpan w:val="7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94497AF" w14:textId="77777777" w:rsidR="00046A96" w:rsidRPr="00527B2D" w:rsidRDefault="00046A96" w:rsidP="001E446C">
            <w:pPr>
              <w:jc w:val="center"/>
            </w:pPr>
            <w:r w:rsidRPr="00527B2D">
              <w:rPr>
                <w:b/>
              </w:rPr>
              <w:t>Суббота 23.00 - ДЕДЛАЙН сдачи ВС</w:t>
            </w:r>
            <w:r w:rsidR="000C4EA3">
              <w:rPr>
                <w:b/>
                <w:lang w:val="kk-KZ"/>
              </w:rPr>
              <w:t xml:space="preserve"> </w:t>
            </w:r>
            <w:r w:rsidRPr="00527B2D">
              <w:rPr>
                <w:b/>
              </w:rPr>
              <w:t>2, ТЗ</w:t>
            </w:r>
            <w:r w:rsidR="000C4EA3">
              <w:rPr>
                <w:b/>
                <w:lang w:val="kk-KZ"/>
              </w:rPr>
              <w:t xml:space="preserve"> </w:t>
            </w:r>
            <w:r w:rsidRPr="00527B2D">
              <w:rPr>
                <w:b/>
              </w:rPr>
              <w:t>2</w:t>
            </w:r>
          </w:p>
        </w:tc>
        <w:tc>
          <w:tcPr>
            <w:tcW w:w="78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77C057D" w14:textId="77777777" w:rsidR="00046A96" w:rsidRPr="00527B2D" w:rsidRDefault="00046A96" w:rsidP="001E446C">
            <w:pPr>
              <w:jc w:val="center"/>
              <w:rPr>
                <w:b/>
              </w:rPr>
            </w:pPr>
          </w:p>
        </w:tc>
      </w:tr>
      <w:tr w:rsidR="0003320C" w:rsidRPr="00DC2DAC" w14:paraId="496D4FB5" w14:textId="77777777" w:rsidTr="00E2292C">
        <w:trPr>
          <w:jc w:val="center"/>
        </w:trPr>
        <w:tc>
          <w:tcPr>
            <w:tcW w:w="70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24F7464C" w14:textId="77777777" w:rsidR="0003320C" w:rsidRPr="00497FBE" w:rsidRDefault="0003320C" w:rsidP="0003320C">
            <w:pPr>
              <w:jc w:val="center"/>
              <w:rPr>
                <w:lang w:val="kk-KZ"/>
              </w:rPr>
            </w:pPr>
            <w:r w:rsidRPr="00497FBE">
              <w:rPr>
                <w:lang w:val="kk-KZ"/>
              </w:rPr>
              <w:t>3</w:t>
            </w:r>
          </w:p>
          <w:p w14:paraId="3D509C03" w14:textId="77777777" w:rsidR="0003320C" w:rsidRPr="00DC2DAC" w:rsidRDefault="0003320C" w:rsidP="0003320C">
            <w:pPr>
              <w:jc w:val="center"/>
              <w:rPr>
                <w:sz w:val="20"/>
                <w:szCs w:val="20"/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87E0717" w14:textId="73A2EB51" w:rsidR="0003320C" w:rsidRPr="000E1A5C" w:rsidRDefault="0003320C" w:rsidP="000E1A5C">
            <w:pPr>
              <w:pStyle w:val="11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27B2D">
              <w:rPr>
                <w:rFonts w:ascii="Times New Roman" w:hAnsi="Times New Roman"/>
                <w:b/>
                <w:sz w:val="24"/>
                <w:szCs w:val="24"/>
              </w:rPr>
              <w:t xml:space="preserve">Л3. </w:t>
            </w:r>
            <w:r w:rsidR="00487787" w:rsidRPr="00487787">
              <w:rPr>
                <w:rStyle w:val="tlid-translation"/>
                <w:rFonts w:ascii="Times New Roman" w:hAnsi="Times New Roman"/>
                <w:sz w:val="24"/>
                <w:szCs w:val="24"/>
              </w:rPr>
              <w:t>Математические модели релаксационной фильтрации. Четыре модели. Методы Монте-Карло. Численные решения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5E2DBB0" w14:textId="77777777" w:rsidR="0003320C" w:rsidRPr="00527B2D" w:rsidRDefault="0003320C" w:rsidP="0003320C">
            <w:pPr>
              <w:snapToGrid w:val="0"/>
              <w:jc w:val="both"/>
              <w:rPr>
                <w:lang w:val="kk-KZ" w:eastAsia="ar-SA"/>
              </w:rPr>
            </w:pPr>
            <w:r w:rsidRPr="00527B2D">
              <w:rPr>
                <w:lang w:val="kk-KZ" w:eastAsia="ar-SA"/>
              </w:rPr>
              <w:t>РО 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B12E314" w14:textId="77777777" w:rsidR="0003320C" w:rsidRPr="00527B2D" w:rsidRDefault="0003320C" w:rsidP="0003320C">
            <w:pPr>
              <w:snapToGrid w:val="0"/>
              <w:jc w:val="both"/>
              <w:rPr>
                <w:bCs/>
                <w:lang w:val="kk-KZ" w:eastAsia="ar-SA"/>
              </w:rPr>
            </w:pPr>
            <w:r w:rsidRPr="00527B2D">
              <w:rPr>
                <w:bCs/>
                <w:lang w:val="kk-KZ" w:eastAsia="ar-SA"/>
              </w:rPr>
              <w:t>ИД 1.1</w:t>
            </w:r>
            <w:r>
              <w:rPr>
                <w:bCs/>
                <w:lang w:val="kk-KZ" w:eastAsia="ar-SA"/>
              </w:rPr>
              <w:t>-1.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E9E3EB9" w14:textId="7FC91A9D" w:rsidR="0003320C" w:rsidRPr="00527B2D" w:rsidRDefault="00487787" w:rsidP="0003320C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7D90B7C" w14:textId="77777777" w:rsidR="0003320C" w:rsidRPr="00527B2D" w:rsidRDefault="0003320C" w:rsidP="0003320C">
            <w:pPr>
              <w:jc w:val="center"/>
            </w:pPr>
            <w:r w:rsidRPr="00527B2D">
              <w:t>2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C9A6A71" w14:textId="77777777" w:rsidR="0003320C" w:rsidRPr="00527B2D" w:rsidRDefault="0003320C" w:rsidP="0003320C">
            <w:proofErr w:type="spellStart"/>
            <w:r w:rsidRPr="00527B2D">
              <w:t>Видеолекция</w:t>
            </w:r>
            <w:proofErr w:type="spellEnd"/>
          </w:p>
          <w:p w14:paraId="0AF23517" w14:textId="77777777" w:rsidR="0003320C" w:rsidRPr="00527B2D" w:rsidRDefault="0003320C" w:rsidP="0003320C">
            <w:r w:rsidRPr="00527B2D">
              <w:t xml:space="preserve"> в </w:t>
            </w:r>
            <w:r w:rsidRPr="00527B2D">
              <w:rPr>
                <w:lang w:val="en-US"/>
              </w:rPr>
              <w:t>MS</w:t>
            </w:r>
            <w:r w:rsidRPr="00527B2D">
              <w:t xml:space="preserve"> </w:t>
            </w:r>
            <w:r w:rsidRPr="00527B2D">
              <w:rPr>
                <w:lang w:val="en-US"/>
              </w:rPr>
              <w:t>Teams</w:t>
            </w:r>
            <w:r w:rsidRPr="00527B2D">
              <w:t>/</w:t>
            </w:r>
            <w:r w:rsidRPr="00527B2D">
              <w:rPr>
                <w:lang w:val="en-US"/>
              </w:rPr>
              <w:t>Zoom</w:t>
            </w:r>
          </w:p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8EB6423" w14:textId="77777777" w:rsidR="0003320C" w:rsidRPr="00527B2D" w:rsidRDefault="0003320C" w:rsidP="0003320C">
            <w:pPr>
              <w:jc w:val="both"/>
            </w:pPr>
            <w:r w:rsidRPr="00527B2D">
              <w:t>ВС</w:t>
            </w:r>
            <w:r>
              <w:t xml:space="preserve"> </w:t>
            </w:r>
            <w:r w:rsidRPr="00527B2D">
              <w:t>3</w:t>
            </w:r>
          </w:p>
        </w:tc>
      </w:tr>
      <w:tr w:rsidR="00487787" w:rsidRPr="00DC2DAC" w14:paraId="7B541A3A" w14:textId="77777777" w:rsidTr="00E2292C">
        <w:trPr>
          <w:jc w:val="center"/>
        </w:trPr>
        <w:tc>
          <w:tcPr>
            <w:tcW w:w="704" w:type="dxa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01D9CA0B" w14:textId="77777777" w:rsidR="00487787" w:rsidRPr="00497FBE" w:rsidRDefault="00487787" w:rsidP="0003320C">
            <w:pPr>
              <w:jc w:val="center"/>
              <w:rPr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B28C690" w14:textId="610EEA1A" w:rsidR="00487787" w:rsidRPr="00487787" w:rsidRDefault="00487787" w:rsidP="00487787">
            <w:pPr>
              <w:pStyle w:val="11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487787">
              <w:rPr>
                <w:rFonts w:ascii="Times New Roman" w:hAnsi="Times New Roman"/>
                <w:b/>
                <w:bCs/>
                <w:sz w:val="24"/>
                <w:szCs w:val="24"/>
                <w:lang w:val="kk-KZ" w:eastAsia="ar-SA"/>
              </w:rPr>
              <w:t>СЗ3</w:t>
            </w:r>
            <w:r w:rsidRPr="00487787">
              <w:rPr>
                <w:rFonts w:ascii="Times New Roman" w:hAnsi="Times New Roman"/>
                <w:b/>
                <w:bCs/>
                <w:sz w:val="24"/>
                <w:szCs w:val="24"/>
                <w:lang w:val="kk-KZ" w:eastAsia="ar-SA"/>
              </w:rPr>
              <w:t xml:space="preserve">. </w:t>
            </w:r>
            <w:r w:rsidRPr="00487787">
              <w:rPr>
                <w:rFonts w:ascii="Times New Roman" w:hAnsi="Times New Roman"/>
                <w:bCs/>
                <w:sz w:val="24"/>
                <w:szCs w:val="24"/>
                <w:lang w:val="kk-KZ" w:eastAsia="ar-SA"/>
              </w:rPr>
              <w:t xml:space="preserve">Построение алгоритмов </w:t>
            </w:r>
            <w:r w:rsidRPr="00487787">
              <w:rPr>
                <w:rFonts w:ascii="Times New Roman" w:hAnsi="Times New Roman"/>
                <w:bCs/>
                <w:sz w:val="24"/>
                <w:szCs w:val="24"/>
                <w:lang w:val="kk-KZ" w:eastAsia="ar-SA"/>
              </w:rPr>
              <w:lastRenderedPageBreak/>
              <w:t xml:space="preserve">численного решения </w:t>
            </w:r>
            <w:r>
              <w:rPr>
                <w:rFonts w:ascii="Times New Roman" w:hAnsi="Times New Roman"/>
                <w:bCs/>
                <w:sz w:val="24"/>
                <w:szCs w:val="24"/>
                <w:lang w:val="kk-KZ" w:eastAsia="ar-SA"/>
              </w:rPr>
              <w:t>четырех</w:t>
            </w:r>
            <w:r w:rsidRPr="00487787">
              <w:rPr>
                <w:rFonts w:ascii="Times New Roman" w:hAnsi="Times New Roman"/>
                <w:bCs/>
                <w:sz w:val="24"/>
                <w:szCs w:val="24"/>
                <w:lang w:val="kk-KZ" w:eastAsia="ar-SA"/>
              </w:rPr>
              <w:t xml:space="preserve"> моделей методами Монте-Карло.</w:t>
            </w:r>
            <w:r w:rsidRPr="00487787">
              <w:rPr>
                <w:rFonts w:ascii="Times New Roman" w:hAnsi="Times New Roman"/>
                <w:b/>
                <w:bCs/>
                <w:sz w:val="24"/>
                <w:szCs w:val="24"/>
                <w:lang w:val="kk-KZ" w:eastAsia="ar-SA"/>
              </w:rPr>
              <w:t xml:space="preserve">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6564F7F" w14:textId="10E73730" w:rsidR="00487787" w:rsidRPr="00527B2D" w:rsidRDefault="00487787" w:rsidP="0003320C">
            <w:pPr>
              <w:snapToGrid w:val="0"/>
              <w:jc w:val="both"/>
              <w:rPr>
                <w:lang w:val="kk-KZ" w:eastAsia="ar-SA"/>
              </w:rPr>
            </w:pPr>
            <w:r w:rsidRPr="00527B2D">
              <w:lastRenderedPageBreak/>
              <w:t xml:space="preserve">РО </w:t>
            </w:r>
            <w:r>
              <w:t>1-</w:t>
            </w:r>
            <w:r>
              <w:lastRenderedPageBreak/>
              <w:t>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83462B3" w14:textId="113CDA12" w:rsidR="00487787" w:rsidRPr="00527B2D" w:rsidRDefault="00487787" w:rsidP="0003320C">
            <w:pPr>
              <w:snapToGrid w:val="0"/>
              <w:jc w:val="both"/>
              <w:rPr>
                <w:bCs/>
                <w:lang w:val="kk-KZ" w:eastAsia="ar-SA"/>
              </w:rPr>
            </w:pPr>
            <w:r w:rsidRPr="00527B2D">
              <w:rPr>
                <w:bCs/>
              </w:rPr>
              <w:lastRenderedPageBreak/>
              <w:t xml:space="preserve">ИД </w:t>
            </w:r>
            <w:r>
              <w:rPr>
                <w:bCs/>
              </w:rPr>
              <w:lastRenderedPageBreak/>
              <w:t>1.1-1.3, ИД 2.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CBB4345" w14:textId="6686AFC4" w:rsidR="00487787" w:rsidRPr="00527B2D" w:rsidRDefault="00487787" w:rsidP="0003320C">
            <w:pPr>
              <w:jc w:val="center"/>
            </w:pPr>
            <w:r>
              <w:lastRenderedPageBreak/>
              <w:t>1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7108A87" w14:textId="3D1D6B6A" w:rsidR="00487787" w:rsidRPr="00527B2D" w:rsidRDefault="000418AD" w:rsidP="0003320C">
            <w:pPr>
              <w:jc w:val="center"/>
            </w:pPr>
            <w:r>
              <w:t>2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FE9FB5B" w14:textId="77777777" w:rsidR="00487787" w:rsidRPr="00527B2D" w:rsidRDefault="00487787" w:rsidP="00FC74BC">
            <w:proofErr w:type="spellStart"/>
            <w:r w:rsidRPr="00527B2D">
              <w:t>вебинар</w:t>
            </w:r>
            <w:proofErr w:type="spellEnd"/>
            <w:r w:rsidRPr="00527B2D">
              <w:t xml:space="preserve"> в </w:t>
            </w:r>
            <w:r w:rsidRPr="00527B2D">
              <w:rPr>
                <w:lang w:val="en-US"/>
              </w:rPr>
              <w:t>MS</w:t>
            </w:r>
            <w:r w:rsidRPr="00527B2D">
              <w:t xml:space="preserve"> </w:t>
            </w:r>
            <w:r w:rsidRPr="00527B2D">
              <w:rPr>
                <w:lang w:val="en-US"/>
              </w:rPr>
              <w:lastRenderedPageBreak/>
              <w:t>Teams</w:t>
            </w:r>
            <w:r w:rsidRPr="00527B2D">
              <w:t>/</w:t>
            </w:r>
            <w:r w:rsidRPr="00527B2D">
              <w:rPr>
                <w:lang w:val="en-US"/>
              </w:rPr>
              <w:t>Zoom</w:t>
            </w:r>
          </w:p>
          <w:p w14:paraId="609F3C6D" w14:textId="77777777" w:rsidR="00487787" w:rsidRPr="00527B2D" w:rsidRDefault="00487787" w:rsidP="0003320C"/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7DE0434" w14:textId="6A80DF26" w:rsidR="00487787" w:rsidRPr="00527B2D" w:rsidRDefault="00AE5B7C" w:rsidP="0003320C">
            <w:pPr>
              <w:jc w:val="both"/>
            </w:pPr>
            <w:r>
              <w:lastRenderedPageBreak/>
              <w:t>ТЗ 3</w:t>
            </w:r>
          </w:p>
        </w:tc>
      </w:tr>
      <w:tr w:rsidR="0003320C" w:rsidRPr="00DC2DAC" w14:paraId="4BCB18F3" w14:textId="77777777" w:rsidTr="00E2292C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97A70D" w14:textId="77777777" w:rsidR="0003320C" w:rsidRPr="00DC2DAC" w:rsidRDefault="0003320C" w:rsidP="0003320C">
            <w:pPr>
              <w:jc w:val="center"/>
              <w:rPr>
                <w:sz w:val="20"/>
                <w:szCs w:val="20"/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1F05E76" w14:textId="4BCE06E5" w:rsidR="0003320C" w:rsidRPr="00527B2D" w:rsidRDefault="0003320C" w:rsidP="001961C3">
            <w:pPr>
              <w:jc w:val="both"/>
              <w:rPr>
                <w:lang w:val="kk-KZ"/>
              </w:rPr>
            </w:pPr>
            <w:r>
              <w:rPr>
                <w:b/>
              </w:rPr>
              <w:t>ЛР</w:t>
            </w:r>
            <w:r w:rsidRPr="00527B2D">
              <w:rPr>
                <w:b/>
              </w:rPr>
              <w:t xml:space="preserve">3. </w:t>
            </w:r>
            <w:r w:rsidR="001961C3">
              <w:rPr>
                <w:bCs/>
                <w:lang w:val="kk-KZ" w:eastAsia="ar-SA"/>
              </w:rPr>
              <w:t>Ч</w:t>
            </w:r>
            <w:r w:rsidR="00487787" w:rsidRPr="00487787">
              <w:rPr>
                <w:bCs/>
                <w:lang w:val="kk-KZ" w:eastAsia="ar-SA"/>
              </w:rPr>
              <w:t>исленно</w:t>
            </w:r>
            <w:r w:rsidR="001961C3">
              <w:rPr>
                <w:bCs/>
                <w:lang w:val="kk-KZ" w:eastAsia="ar-SA"/>
              </w:rPr>
              <w:t>е решение</w:t>
            </w:r>
            <w:r w:rsidR="00487787" w:rsidRPr="00487787">
              <w:rPr>
                <w:bCs/>
                <w:lang w:val="kk-KZ" w:eastAsia="ar-SA"/>
              </w:rPr>
              <w:t xml:space="preserve"> </w:t>
            </w:r>
            <w:r w:rsidR="00487787">
              <w:rPr>
                <w:bCs/>
                <w:lang w:val="kk-KZ" w:eastAsia="ar-SA"/>
              </w:rPr>
              <w:t>четырех</w:t>
            </w:r>
            <w:r w:rsidR="00487787" w:rsidRPr="00487787">
              <w:rPr>
                <w:bCs/>
                <w:lang w:val="kk-KZ" w:eastAsia="ar-SA"/>
              </w:rPr>
              <w:t xml:space="preserve"> моделей методами Монте-Карло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D64AC4F" w14:textId="77777777" w:rsidR="0003320C" w:rsidRPr="00527B2D" w:rsidRDefault="0003320C" w:rsidP="0003320C">
            <w:pPr>
              <w:snapToGrid w:val="0"/>
            </w:pPr>
            <w:r w:rsidRPr="00527B2D">
              <w:t xml:space="preserve">РО </w:t>
            </w:r>
            <w:r>
              <w:t>1-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A333711" w14:textId="77777777" w:rsidR="0003320C" w:rsidRPr="00527B2D" w:rsidRDefault="0003320C" w:rsidP="0003320C">
            <w:pPr>
              <w:snapToGrid w:val="0"/>
              <w:jc w:val="both"/>
              <w:rPr>
                <w:bCs/>
              </w:rPr>
            </w:pPr>
            <w:r w:rsidRPr="00527B2D">
              <w:rPr>
                <w:bCs/>
              </w:rPr>
              <w:t xml:space="preserve">ИД </w:t>
            </w:r>
            <w:r>
              <w:rPr>
                <w:bCs/>
              </w:rPr>
              <w:t>1.1-1.3, ИД 2.1-2.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9D459AC" w14:textId="414C719F" w:rsidR="0003320C" w:rsidRPr="00527B2D" w:rsidRDefault="00186961" w:rsidP="0003320C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280F4CC" w14:textId="7A001596" w:rsidR="0003320C" w:rsidRPr="00527B2D" w:rsidRDefault="000418AD" w:rsidP="0003320C">
            <w:pPr>
              <w:jc w:val="center"/>
            </w:pPr>
            <w:r>
              <w:t>2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83C23BB" w14:textId="77777777" w:rsidR="0003320C" w:rsidRPr="00527B2D" w:rsidRDefault="0003320C" w:rsidP="00EC568D">
            <w:r w:rsidRPr="00527B2D">
              <w:t xml:space="preserve">вебинар в </w:t>
            </w:r>
            <w:r w:rsidRPr="00527B2D">
              <w:rPr>
                <w:lang w:val="en-US"/>
              </w:rPr>
              <w:t>MS</w:t>
            </w:r>
            <w:r w:rsidRPr="00527B2D">
              <w:t xml:space="preserve"> </w:t>
            </w:r>
            <w:r w:rsidRPr="00527B2D">
              <w:rPr>
                <w:lang w:val="en-US"/>
              </w:rPr>
              <w:t>Teams</w:t>
            </w:r>
            <w:r w:rsidRPr="00527B2D">
              <w:t>/</w:t>
            </w:r>
            <w:r w:rsidRPr="00527B2D">
              <w:rPr>
                <w:lang w:val="en-US"/>
              </w:rPr>
              <w:t>Zoom</w:t>
            </w:r>
          </w:p>
          <w:p w14:paraId="76338CCE" w14:textId="77777777" w:rsidR="0003320C" w:rsidRPr="00527B2D" w:rsidRDefault="0003320C" w:rsidP="0003320C"/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2ADACCE" w14:textId="77777777" w:rsidR="0003320C" w:rsidRPr="00527B2D" w:rsidRDefault="0003320C" w:rsidP="0003320C">
            <w:pPr>
              <w:jc w:val="both"/>
            </w:pPr>
            <w:r w:rsidRPr="00527B2D">
              <w:t>ТЗ</w:t>
            </w:r>
            <w:r>
              <w:t xml:space="preserve"> </w:t>
            </w:r>
            <w:r w:rsidRPr="00527B2D">
              <w:t>3</w:t>
            </w:r>
          </w:p>
        </w:tc>
      </w:tr>
      <w:tr w:rsidR="0003320C" w:rsidRPr="00DC2DAC" w14:paraId="1F7D7886" w14:textId="77777777" w:rsidTr="00E2292C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89125F" w14:textId="77777777" w:rsidR="0003320C" w:rsidRPr="00DC2DAC" w:rsidRDefault="0003320C" w:rsidP="0003320C">
            <w:pPr>
              <w:jc w:val="center"/>
              <w:rPr>
                <w:sz w:val="20"/>
                <w:szCs w:val="20"/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24AF901" w14:textId="613F5E0C" w:rsidR="001961C3" w:rsidRDefault="0003320C" w:rsidP="001961C3">
            <w:pPr>
              <w:jc w:val="both"/>
            </w:pPr>
            <w:r>
              <w:rPr>
                <w:b/>
                <w:bCs/>
              </w:rPr>
              <w:t>СР</w:t>
            </w:r>
            <w:r w:rsidR="004C4590">
              <w:rPr>
                <w:b/>
                <w:bCs/>
              </w:rPr>
              <w:t>ОП</w:t>
            </w:r>
            <w:r w:rsidR="00FD111A" w:rsidRPr="00FD111A">
              <w:rPr>
                <w:b/>
                <w:bCs/>
              </w:rPr>
              <w:t xml:space="preserve"> </w:t>
            </w:r>
            <w:r w:rsidRPr="00527B2D">
              <w:rPr>
                <w:b/>
                <w:bCs/>
              </w:rPr>
              <w:t xml:space="preserve">1. </w:t>
            </w:r>
            <w:r w:rsidR="001961C3">
              <w:rPr>
                <w:rStyle w:val="tlid-translation"/>
              </w:rPr>
              <w:t>Компьютерное моделирование задачи Дирихле для уравнения Гельмгольца.</w:t>
            </w:r>
            <w:r w:rsidR="001961C3">
              <w:rPr>
                <w:rStyle w:val="tlid-translation"/>
              </w:rPr>
              <w:t xml:space="preserve"> </w:t>
            </w:r>
            <w:r w:rsidR="001961C3">
              <w:rPr>
                <w:rStyle w:val="tlid-translation"/>
              </w:rPr>
              <w:t>Метод конечных разностей, методы МКЭ и Монте-Карло</w:t>
            </w:r>
            <w:r w:rsidR="001961C3" w:rsidRPr="00C776BC">
              <w:t>.</w:t>
            </w:r>
          </w:p>
          <w:p w14:paraId="2A92962A" w14:textId="4880DA7E" w:rsidR="0003320C" w:rsidRPr="00527B2D" w:rsidRDefault="0003320C" w:rsidP="00FD111A">
            <w:pPr>
              <w:rPr>
                <w:bCs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4977FF4" w14:textId="77777777" w:rsidR="0003320C" w:rsidRPr="00527B2D" w:rsidRDefault="0003320C" w:rsidP="0003320C">
            <w:pPr>
              <w:snapToGrid w:val="0"/>
            </w:pPr>
            <w:r w:rsidRPr="00527B2D">
              <w:t xml:space="preserve">РО </w:t>
            </w:r>
            <w:r>
              <w:t>1-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314A468" w14:textId="77777777" w:rsidR="0003320C" w:rsidRPr="00527B2D" w:rsidRDefault="0003320C" w:rsidP="0003320C">
            <w:pPr>
              <w:snapToGrid w:val="0"/>
              <w:jc w:val="both"/>
              <w:rPr>
                <w:bCs/>
              </w:rPr>
            </w:pPr>
            <w:r w:rsidRPr="00527B2D">
              <w:rPr>
                <w:bCs/>
              </w:rPr>
              <w:t xml:space="preserve">ИД </w:t>
            </w:r>
            <w:r>
              <w:rPr>
                <w:bCs/>
              </w:rPr>
              <w:t>1.1-1.3, ИД 2.1-2.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9F411C8" w14:textId="77777777" w:rsidR="0003320C" w:rsidRPr="00527B2D" w:rsidRDefault="0003320C" w:rsidP="0003320C">
            <w:pPr>
              <w:jc w:val="center"/>
              <w:rPr>
                <w:lang w:val="kk-KZ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35B03FF" w14:textId="77777777" w:rsidR="0003320C" w:rsidRPr="00527B2D" w:rsidRDefault="0003320C" w:rsidP="0003320C">
            <w:pPr>
              <w:jc w:val="center"/>
              <w:rPr>
                <w:lang w:val="kk-KZ"/>
              </w:rPr>
            </w:pP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5B4F50C" w14:textId="77777777" w:rsidR="004C4590" w:rsidRPr="004C4590" w:rsidRDefault="004C4590" w:rsidP="00EC568D">
            <w:pPr>
              <w:rPr>
                <w:lang w:val="en-US"/>
              </w:rPr>
            </w:pPr>
            <w:r w:rsidRPr="00527B2D">
              <w:t>вебинар</w:t>
            </w:r>
            <w:r w:rsidRPr="004C4590">
              <w:rPr>
                <w:lang w:val="en-US"/>
              </w:rPr>
              <w:t xml:space="preserve"> </w:t>
            </w:r>
            <w:r w:rsidRPr="00527B2D">
              <w:t>в</w:t>
            </w:r>
            <w:r w:rsidRPr="004C4590">
              <w:rPr>
                <w:lang w:val="en-US"/>
              </w:rPr>
              <w:t xml:space="preserve"> </w:t>
            </w:r>
            <w:r w:rsidRPr="00527B2D">
              <w:rPr>
                <w:lang w:val="en-US"/>
              </w:rPr>
              <w:t>MS</w:t>
            </w:r>
            <w:r w:rsidRPr="004C4590">
              <w:rPr>
                <w:lang w:val="en-US"/>
              </w:rPr>
              <w:t xml:space="preserve"> </w:t>
            </w:r>
            <w:r w:rsidRPr="00527B2D">
              <w:rPr>
                <w:lang w:val="en-US"/>
              </w:rPr>
              <w:t>Teams</w:t>
            </w:r>
            <w:r w:rsidRPr="004C4590">
              <w:rPr>
                <w:lang w:val="en-US"/>
              </w:rPr>
              <w:t>/</w:t>
            </w:r>
            <w:r w:rsidRPr="00527B2D">
              <w:rPr>
                <w:lang w:val="en-US"/>
              </w:rPr>
              <w:t>Zoom</w:t>
            </w:r>
          </w:p>
          <w:p w14:paraId="1A29BC08" w14:textId="77777777" w:rsidR="0003320C" w:rsidRPr="00527B2D" w:rsidRDefault="0003320C" w:rsidP="0003320C">
            <w:pPr>
              <w:rPr>
                <w:lang w:val="kk-KZ"/>
              </w:rPr>
            </w:pPr>
            <w:r w:rsidRPr="004C4590">
              <w:rPr>
                <w:lang w:val="en-US"/>
              </w:rPr>
              <w:t xml:space="preserve"> </w:t>
            </w:r>
            <w:r w:rsidRPr="004C4590">
              <w:rPr>
                <w:b/>
                <w:lang w:val="en-US"/>
              </w:rPr>
              <w:t xml:space="preserve"> </w:t>
            </w:r>
          </w:p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E1F3D3F" w14:textId="77777777" w:rsidR="0003320C" w:rsidRPr="00527B2D" w:rsidRDefault="0003320C" w:rsidP="0003320C">
            <w:pPr>
              <w:rPr>
                <w:lang w:val="kk-KZ"/>
              </w:rPr>
            </w:pPr>
          </w:p>
        </w:tc>
      </w:tr>
      <w:tr w:rsidR="004C4590" w:rsidRPr="00DC2DAC" w14:paraId="308764EC" w14:textId="77777777" w:rsidTr="00E2292C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856FF8" w14:textId="77777777" w:rsidR="004C4590" w:rsidRPr="00DC2DAC" w:rsidRDefault="004C4590" w:rsidP="004C4590">
            <w:pPr>
              <w:jc w:val="center"/>
              <w:rPr>
                <w:sz w:val="20"/>
                <w:szCs w:val="20"/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92534EB" w14:textId="77777777" w:rsidR="004C4590" w:rsidRPr="00527B2D" w:rsidRDefault="004C4590" w:rsidP="00FD111A">
            <w:pPr>
              <w:rPr>
                <w:bCs/>
                <w:lang w:eastAsia="ar-SA"/>
              </w:rPr>
            </w:pPr>
            <w:r>
              <w:rPr>
                <w:b/>
                <w:bCs/>
              </w:rPr>
              <w:t>СРО</w:t>
            </w:r>
            <w:r w:rsidR="00FD111A" w:rsidRPr="00264443">
              <w:rPr>
                <w:b/>
                <w:bCs/>
              </w:rPr>
              <w:t xml:space="preserve"> </w:t>
            </w:r>
            <w:r w:rsidRPr="00527B2D">
              <w:rPr>
                <w:b/>
                <w:bCs/>
              </w:rPr>
              <w:t xml:space="preserve">1. </w:t>
            </w:r>
            <w:r>
              <w:rPr>
                <w:bCs/>
              </w:rPr>
              <w:t>Лабораторные работы ЛР</w:t>
            </w:r>
            <w:r w:rsidR="00264443" w:rsidRPr="00264443">
              <w:rPr>
                <w:bCs/>
              </w:rPr>
              <w:t xml:space="preserve"> </w:t>
            </w:r>
            <w:r>
              <w:rPr>
                <w:bCs/>
              </w:rPr>
              <w:t>1, ЛР</w:t>
            </w:r>
            <w:r w:rsidR="00264443" w:rsidRPr="00264443">
              <w:rPr>
                <w:bCs/>
              </w:rPr>
              <w:t xml:space="preserve"> </w:t>
            </w:r>
            <w:r>
              <w:rPr>
                <w:bCs/>
              </w:rPr>
              <w:t>2, ЛР</w:t>
            </w:r>
            <w:r w:rsidR="00264443" w:rsidRPr="00264443">
              <w:rPr>
                <w:bCs/>
              </w:rPr>
              <w:t xml:space="preserve"> </w:t>
            </w:r>
            <w:r>
              <w:rPr>
                <w:bCs/>
              </w:rPr>
              <w:t>3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36BDB35" w14:textId="77777777" w:rsidR="004C4590" w:rsidRPr="00527B2D" w:rsidRDefault="004C4590" w:rsidP="004C4590">
            <w:pPr>
              <w:snapToGrid w:val="0"/>
            </w:pPr>
            <w:r w:rsidRPr="00527B2D">
              <w:t xml:space="preserve">РО </w:t>
            </w:r>
            <w:r>
              <w:t>1-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BC5772A" w14:textId="77777777" w:rsidR="004C4590" w:rsidRPr="00527B2D" w:rsidRDefault="004C4590" w:rsidP="004C4590">
            <w:pPr>
              <w:snapToGrid w:val="0"/>
              <w:jc w:val="both"/>
              <w:rPr>
                <w:bCs/>
              </w:rPr>
            </w:pPr>
            <w:r w:rsidRPr="00527B2D">
              <w:rPr>
                <w:bCs/>
              </w:rPr>
              <w:t xml:space="preserve">ИД </w:t>
            </w:r>
            <w:r>
              <w:rPr>
                <w:bCs/>
              </w:rPr>
              <w:t>1.1-1.3, ИД 2.1-2.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1796A37" w14:textId="77777777" w:rsidR="004C4590" w:rsidRPr="00527B2D" w:rsidRDefault="004C4590" w:rsidP="004C4590">
            <w:pPr>
              <w:jc w:val="center"/>
              <w:rPr>
                <w:lang w:val="kk-KZ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9EC7F4B" w14:textId="77777777" w:rsidR="004C4590" w:rsidRPr="00527B2D" w:rsidRDefault="004C4590" w:rsidP="004C4590">
            <w:pPr>
              <w:jc w:val="center"/>
              <w:rPr>
                <w:lang w:val="kk-KZ"/>
              </w:rPr>
            </w:pPr>
            <w:r w:rsidRPr="00527B2D">
              <w:rPr>
                <w:lang w:val="kk-KZ"/>
              </w:rPr>
              <w:t>15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0DC4CBF" w14:textId="77777777" w:rsidR="004C4590" w:rsidRPr="00527B2D" w:rsidRDefault="004C4590" w:rsidP="004C4590">
            <w:pPr>
              <w:rPr>
                <w:lang w:val="kk-KZ"/>
              </w:rPr>
            </w:pPr>
            <w:r w:rsidRPr="00527B2D">
              <w:t xml:space="preserve">тест в СДО </w:t>
            </w:r>
            <w:r w:rsidRPr="00527B2D">
              <w:rPr>
                <w:lang w:val="en-US"/>
              </w:rPr>
              <w:t>Moodle</w:t>
            </w:r>
          </w:p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E78EF76" w14:textId="77777777" w:rsidR="004C4590" w:rsidRPr="00527B2D" w:rsidRDefault="004C4590" w:rsidP="004C4590">
            <w:pPr>
              <w:rPr>
                <w:lang w:val="kk-KZ"/>
              </w:rPr>
            </w:pPr>
            <w:r w:rsidRPr="00527B2D">
              <w:rPr>
                <w:lang w:val="kk-KZ"/>
              </w:rPr>
              <w:t>И3</w:t>
            </w:r>
            <w:r>
              <w:rPr>
                <w:lang w:val="kk-KZ"/>
              </w:rPr>
              <w:t xml:space="preserve"> </w:t>
            </w:r>
            <w:r w:rsidRPr="00527B2D">
              <w:rPr>
                <w:lang w:val="kk-KZ"/>
              </w:rPr>
              <w:t>1</w:t>
            </w:r>
          </w:p>
        </w:tc>
      </w:tr>
      <w:tr w:rsidR="004C4590" w:rsidRPr="00DC2DAC" w14:paraId="33BC1B43" w14:textId="77777777" w:rsidTr="00E2292C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3790AB" w14:textId="77777777" w:rsidR="004C4590" w:rsidRPr="00DC2DAC" w:rsidRDefault="004C4590" w:rsidP="004C4590">
            <w:pPr>
              <w:jc w:val="center"/>
              <w:rPr>
                <w:sz w:val="20"/>
                <w:szCs w:val="20"/>
                <w:lang w:val="kk-KZ"/>
              </w:rPr>
            </w:pPr>
          </w:p>
        </w:tc>
        <w:tc>
          <w:tcPr>
            <w:tcW w:w="8930" w:type="dxa"/>
            <w:gridSpan w:val="7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B5CF48" w14:textId="77777777" w:rsidR="004C4590" w:rsidRPr="00527B2D" w:rsidRDefault="004C4590" w:rsidP="004C4590">
            <w:pPr>
              <w:jc w:val="center"/>
              <w:rPr>
                <w:lang w:val="kk-KZ"/>
              </w:rPr>
            </w:pPr>
            <w:r w:rsidRPr="00527B2D">
              <w:rPr>
                <w:b/>
              </w:rPr>
              <w:t>Суббота 23.00 - ДЕДЛАЙН сдачи ВС</w:t>
            </w:r>
            <w:r w:rsidR="000C4EA3">
              <w:rPr>
                <w:b/>
                <w:lang w:val="kk-KZ"/>
              </w:rPr>
              <w:t xml:space="preserve"> </w:t>
            </w:r>
            <w:r w:rsidRPr="00527B2D">
              <w:rPr>
                <w:b/>
              </w:rPr>
              <w:t>3, ТЗ</w:t>
            </w:r>
            <w:r w:rsidR="000C4EA3">
              <w:rPr>
                <w:b/>
                <w:lang w:val="kk-KZ"/>
              </w:rPr>
              <w:t xml:space="preserve"> </w:t>
            </w:r>
            <w:r w:rsidRPr="00527B2D">
              <w:rPr>
                <w:b/>
              </w:rPr>
              <w:t>3, ИЗ</w:t>
            </w:r>
            <w:r w:rsidR="000C4EA3">
              <w:rPr>
                <w:b/>
                <w:lang w:val="kk-KZ"/>
              </w:rPr>
              <w:t xml:space="preserve"> </w:t>
            </w:r>
            <w:r w:rsidRPr="00527B2D">
              <w:rPr>
                <w:b/>
              </w:rPr>
              <w:t>1</w:t>
            </w:r>
          </w:p>
        </w:tc>
        <w:tc>
          <w:tcPr>
            <w:tcW w:w="78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CDDCADC" w14:textId="77777777" w:rsidR="004C4590" w:rsidRPr="00527B2D" w:rsidRDefault="004C4590" w:rsidP="004C4590">
            <w:pPr>
              <w:jc w:val="center"/>
              <w:rPr>
                <w:b/>
              </w:rPr>
            </w:pPr>
          </w:p>
        </w:tc>
      </w:tr>
      <w:tr w:rsidR="000E0D5B" w:rsidRPr="00DC2DAC" w14:paraId="54F3BABB" w14:textId="77777777" w:rsidTr="00E2292C">
        <w:trPr>
          <w:jc w:val="center"/>
        </w:trPr>
        <w:tc>
          <w:tcPr>
            <w:tcW w:w="70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526E9BCD" w14:textId="77777777" w:rsidR="000E0D5B" w:rsidRPr="00497FBE" w:rsidRDefault="000E0D5B" w:rsidP="000E0D5B">
            <w:pPr>
              <w:jc w:val="center"/>
            </w:pPr>
            <w:r w:rsidRPr="00497FBE">
              <w:t>4</w:t>
            </w:r>
          </w:p>
          <w:p w14:paraId="785BE5BB" w14:textId="77777777" w:rsidR="000E0D5B" w:rsidRPr="00DC2DAC" w:rsidRDefault="000E0D5B" w:rsidP="000E0D5B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889241A" w14:textId="5EBA56F6" w:rsidR="000E0D5B" w:rsidRPr="00404F9A" w:rsidRDefault="000E0D5B" w:rsidP="001961C3">
            <w:pPr>
              <w:pStyle w:val="11"/>
              <w:snapToGrid w:val="0"/>
              <w:spacing w:after="0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 w:rsidRPr="00527B2D">
              <w:rPr>
                <w:rFonts w:ascii="Times New Roman" w:hAnsi="Times New Roman"/>
                <w:b/>
                <w:sz w:val="24"/>
                <w:szCs w:val="24"/>
              </w:rPr>
              <w:t>Л</w:t>
            </w:r>
            <w:r w:rsidRPr="00404F9A">
              <w:rPr>
                <w:rFonts w:ascii="Times New Roman" w:hAnsi="Times New Roman"/>
                <w:b/>
                <w:sz w:val="24"/>
                <w:szCs w:val="24"/>
              </w:rPr>
              <w:t xml:space="preserve">4. </w:t>
            </w:r>
            <w:r w:rsidR="001961C3">
              <w:rPr>
                <w:rFonts w:ascii="Times New Roman" w:hAnsi="Times New Roman"/>
                <w:sz w:val="24"/>
                <w:szCs w:val="24"/>
              </w:rPr>
              <w:t xml:space="preserve">Математические модели атмосферной оптики. </w:t>
            </w:r>
            <w:r w:rsidR="00404F9A">
              <w:rPr>
                <w:rFonts w:ascii="Times New Roman" w:hAnsi="Times New Roman"/>
                <w:sz w:val="24"/>
                <w:szCs w:val="24"/>
              </w:rPr>
              <w:t xml:space="preserve"> 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03AEC50" w14:textId="77777777" w:rsidR="000E0D5B" w:rsidRPr="00527B2D" w:rsidRDefault="000E0D5B" w:rsidP="000E0D5B">
            <w:pPr>
              <w:snapToGrid w:val="0"/>
              <w:jc w:val="both"/>
              <w:rPr>
                <w:lang w:val="kk-KZ" w:eastAsia="ar-SA"/>
              </w:rPr>
            </w:pPr>
            <w:r w:rsidRPr="00527B2D">
              <w:rPr>
                <w:lang w:val="kk-KZ" w:eastAsia="ar-SA"/>
              </w:rPr>
              <w:t>РО 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F887E13" w14:textId="77777777" w:rsidR="000E0D5B" w:rsidRPr="00527B2D" w:rsidRDefault="000E0D5B" w:rsidP="000E0D5B">
            <w:pPr>
              <w:snapToGrid w:val="0"/>
              <w:jc w:val="both"/>
              <w:rPr>
                <w:bCs/>
                <w:lang w:val="kk-KZ" w:eastAsia="ar-SA"/>
              </w:rPr>
            </w:pPr>
            <w:r w:rsidRPr="00527B2D">
              <w:rPr>
                <w:bCs/>
                <w:lang w:val="kk-KZ" w:eastAsia="ar-SA"/>
              </w:rPr>
              <w:t>ИД 1.1</w:t>
            </w:r>
            <w:r>
              <w:rPr>
                <w:bCs/>
                <w:lang w:val="kk-KZ" w:eastAsia="ar-SA"/>
              </w:rPr>
              <w:t>-1.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2595D8B" w14:textId="1D212FF3" w:rsidR="000E0D5B" w:rsidRPr="00527B2D" w:rsidRDefault="001961C3" w:rsidP="000E0D5B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96671A4" w14:textId="77777777" w:rsidR="000E0D5B" w:rsidRPr="00527B2D" w:rsidRDefault="000E0D5B" w:rsidP="000E0D5B">
            <w:pPr>
              <w:jc w:val="center"/>
            </w:pPr>
            <w:r w:rsidRPr="00527B2D">
              <w:t>2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A2279BE" w14:textId="77777777" w:rsidR="000E0D5B" w:rsidRPr="00527B2D" w:rsidRDefault="000E0D5B" w:rsidP="00EC568D">
            <w:pPr>
              <w:jc w:val="both"/>
            </w:pPr>
            <w:proofErr w:type="spellStart"/>
            <w:r w:rsidRPr="00527B2D">
              <w:t>Видеолекция</w:t>
            </w:r>
            <w:proofErr w:type="spellEnd"/>
          </w:p>
          <w:p w14:paraId="27A54DB5" w14:textId="77777777" w:rsidR="000E0D5B" w:rsidRPr="00527B2D" w:rsidRDefault="000E0D5B" w:rsidP="00EC568D">
            <w:r w:rsidRPr="00527B2D">
              <w:t xml:space="preserve"> в </w:t>
            </w:r>
            <w:r w:rsidRPr="00527B2D">
              <w:rPr>
                <w:lang w:val="en-US"/>
              </w:rPr>
              <w:t>MS</w:t>
            </w:r>
            <w:r w:rsidRPr="00527B2D">
              <w:t xml:space="preserve"> </w:t>
            </w:r>
            <w:r w:rsidRPr="00527B2D">
              <w:rPr>
                <w:lang w:val="en-US"/>
              </w:rPr>
              <w:t>Teams</w:t>
            </w:r>
            <w:r w:rsidRPr="00527B2D">
              <w:t>/</w:t>
            </w:r>
            <w:r w:rsidRPr="00527B2D">
              <w:rPr>
                <w:lang w:val="en-US"/>
              </w:rPr>
              <w:t>Zoom</w:t>
            </w:r>
            <w:r w:rsidRPr="00527B2D">
              <w:t xml:space="preserve"> </w:t>
            </w:r>
          </w:p>
          <w:p w14:paraId="0BA2F0E0" w14:textId="77777777" w:rsidR="000E0D5B" w:rsidRPr="00527B2D" w:rsidRDefault="000E0D5B" w:rsidP="000E0D5B"/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4FF65DE" w14:textId="77777777" w:rsidR="000E0D5B" w:rsidRPr="00527B2D" w:rsidRDefault="000E0D5B" w:rsidP="000E0D5B">
            <w:r w:rsidRPr="00527B2D">
              <w:t>ВС</w:t>
            </w:r>
            <w:r>
              <w:t xml:space="preserve"> </w:t>
            </w:r>
            <w:r w:rsidRPr="00527B2D">
              <w:t>4</w:t>
            </w:r>
          </w:p>
        </w:tc>
      </w:tr>
      <w:tr w:rsidR="001961C3" w:rsidRPr="00DC2DAC" w14:paraId="0B416625" w14:textId="77777777" w:rsidTr="00E2292C">
        <w:trPr>
          <w:jc w:val="center"/>
        </w:trPr>
        <w:tc>
          <w:tcPr>
            <w:tcW w:w="704" w:type="dxa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1BA0A454" w14:textId="77777777" w:rsidR="001961C3" w:rsidRPr="00497FBE" w:rsidRDefault="001961C3" w:rsidP="000E0D5B">
            <w:pPr>
              <w:jc w:val="center"/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CCCFE0F" w14:textId="5D6F0D36" w:rsidR="001961C3" w:rsidRPr="00527B2D" w:rsidRDefault="001961C3" w:rsidP="001961C3">
            <w:pPr>
              <w:pStyle w:val="11"/>
              <w:snapToGrid w:val="0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kk-KZ" w:eastAsia="ar-SA"/>
              </w:rPr>
              <w:t>СЗ4</w:t>
            </w:r>
            <w:r w:rsidRPr="00487787">
              <w:rPr>
                <w:rFonts w:ascii="Times New Roman" w:hAnsi="Times New Roman"/>
                <w:b/>
                <w:bCs/>
                <w:sz w:val="24"/>
                <w:szCs w:val="24"/>
                <w:lang w:val="kk-KZ" w:eastAsia="ar-SA"/>
              </w:rPr>
              <w:t xml:space="preserve">. </w:t>
            </w:r>
            <w:r w:rsidRPr="00487787">
              <w:rPr>
                <w:rFonts w:ascii="Times New Roman" w:hAnsi="Times New Roman"/>
                <w:bCs/>
                <w:sz w:val="24"/>
                <w:szCs w:val="24"/>
                <w:lang w:val="kk-KZ" w:eastAsia="ar-SA"/>
              </w:rPr>
              <w:t>Построение алгоритмов численного решения</w:t>
            </w:r>
            <w:r>
              <w:rPr>
                <w:rFonts w:ascii="Times New Roman" w:hAnsi="Times New Roman"/>
                <w:bCs/>
                <w:sz w:val="24"/>
                <w:szCs w:val="24"/>
                <w:lang w:val="kk-KZ" w:eastAsia="ar-SA"/>
              </w:rPr>
              <w:t xml:space="preserve"> </w:t>
            </w:r>
            <w:r w:rsidRPr="00487787">
              <w:rPr>
                <w:rFonts w:ascii="Times New Roman" w:hAnsi="Times New Roman"/>
                <w:bCs/>
                <w:sz w:val="24"/>
                <w:szCs w:val="24"/>
                <w:lang w:val="kk-KZ" w:eastAsia="ar-SA"/>
              </w:rPr>
              <w:t xml:space="preserve"> модел</w:t>
            </w:r>
            <w:r>
              <w:rPr>
                <w:rFonts w:ascii="Times New Roman" w:hAnsi="Times New Roman"/>
                <w:bCs/>
                <w:sz w:val="24"/>
                <w:szCs w:val="24"/>
                <w:lang w:val="kk-KZ" w:eastAsia="ar-SA"/>
              </w:rPr>
              <w:t>и</w:t>
            </w:r>
            <w:r w:rsidRPr="00487787">
              <w:rPr>
                <w:rFonts w:ascii="Times New Roman" w:hAnsi="Times New Roman"/>
                <w:bCs/>
                <w:sz w:val="24"/>
                <w:szCs w:val="24"/>
                <w:lang w:val="kk-KZ" w:eastAsia="ar-SA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атмосферной оптики </w:t>
            </w:r>
            <w:r w:rsidRPr="00487787">
              <w:rPr>
                <w:rFonts w:ascii="Times New Roman" w:hAnsi="Times New Roman"/>
                <w:bCs/>
                <w:sz w:val="24"/>
                <w:szCs w:val="24"/>
                <w:lang w:val="kk-KZ" w:eastAsia="ar-SA"/>
              </w:rPr>
              <w:t>методами Монте-Карло.</w:t>
            </w:r>
            <w:r w:rsidRPr="00487787">
              <w:rPr>
                <w:rFonts w:ascii="Times New Roman" w:hAnsi="Times New Roman"/>
                <w:b/>
                <w:bCs/>
                <w:sz w:val="24"/>
                <w:szCs w:val="24"/>
                <w:lang w:val="kk-KZ" w:eastAsia="ar-SA"/>
              </w:rPr>
              <w:t xml:space="preserve">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F3B7398" w14:textId="4C8B9AC2" w:rsidR="001961C3" w:rsidRPr="00527B2D" w:rsidRDefault="001961C3" w:rsidP="000E0D5B">
            <w:pPr>
              <w:snapToGrid w:val="0"/>
              <w:jc w:val="both"/>
              <w:rPr>
                <w:lang w:val="kk-KZ" w:eastAsia="ar-SA"/>
              </w:rPr>
            </w:pPr>
            <w:r w:rsidRPr="00527B2D">
              <w:t xml:space="preserve">РО </w:t>
            </w:r>
            <w:r>
              <w:t>1-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6CE68A9" w14:textId="22BCE643" w:rsidR="001961C3" w:rsidRPr="00527B2D" w:rsidRDefault="001961C3" w:rsidP="000E0D5B">
            <w:pPr>
              <w:snapToGrid w:val="0"/>
              <w:jc w:val="both"/>
              <w:rPr>
                <w:bCs/>
                <w:lang w:val="kk-KZ" w:eastAsia="ar-SA"/>
              </w:rPr>
            </w:pPr>
            <w:r w:rsidRPr="00527B2D">
              <w:rPr>
                <w:bCs/>
              </w:rPr>
              <w:t xml:space="preserve">ИД </w:t>
            </w:r>
            <w:r>
              <w:rPr>
                <w:bCs/>
              </w:rPr>
              <w:t>1.1-1.3, ИД 2.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791D816" w14:textId="43DA4D64" w:rsidR="001961C3" w:rsidRPr="00527B2D" w:rsidRDefault="001961C3" w:rsidP="000E0D5B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11BA2C6" w14:textId="5779AB02" w:rsidR="001961C3" w:rsidRPr="00527B2D" w:rsidRDefault="000418AD" w:rsidP="000E0D5B">
            <w:pPr>
              <w:jc w:val="center"/>
            </w:pPr>
            <w:r>
              <w:t>2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7E910AC" w14:textId="77777777" w:rsidR="001961C3" w:rsidRPr="00527B2D" w:rsidRDefault="001961C3" w:rsidP="00FC74BC">
            <w:proofErr w:type="spellStart"/>
            <w:r w:rsidRPr="00527B2D">
              <w:t>вебинар</w:t>
            </w:r>
            <w:proofErr w:type="spellEnd"/>
            <w:r w:rsidRPr="00527B2D">
              <w:t xml:space="preserve"> в </w:t>
            </w:r>
            <w:r w:rsidRPr="00527B2D">
              <w:rPr>
                <w:lang w:val="en-US"/>
              </w:rPr>
              <w:t>MS</w:t>
            </w:r>
            <w:r w:rsidRPr="00527B2D">
              <w:t xml:space="preserve"> </w:t>
            </w:r>
            <w:r w:rsidRPr="00527B2D">
              <w:rPr>
                <w:lang w:val="en-US"/>
              </w:rPr>
              <w:t>Teams</w:t>
            </w:r>
            <w:r w:rsidRPr="00527B2D">
              <w:t>/</w:t>
            </w:r>
            <w:r w:rsidRPr="00527B2D">
              <w:rPr>
                <w:lang w:val="en-US"/>
              </w:rPr>
              <w:t>Zoom</w:t>
            </w:r>
          </w:p>
          <w:p w14:paraId="4C407D84" w14:textId="77777777" w:rsidR="001961C3" w:rsidRPr="00527B2D" w:rsidRDefault="001961C3" w:rsidP="00EC568D">
            <w:pPr>
              <w:jc w:val="both"/>
            </w:pPr>
          </w:p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11C06E5" w14:textId="71B41893" w:rsidR="001961C3" w:rsidRPr="00527B2D" w:rsidRDefault="00AE5B7C" w:rsidP="000E0D5B">
            <w:r>
              <w:t>ТЗ 4</w:t>
            </w:r>
          </w:p>
        </w:tc>
      </w:tr>
      <w:tr w:rsidR="000E0D5B" w:rsidRPr="00DC2DAC" w14:paraId="43A0CDC4" w14:textId="77777777" w:rsidTr="00E2292C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254F83E8" w14:textId="77777777" w:rsidR="000E0D5B" w:rsidRPr="00DC2DAC" w:rsidRDefault="000E0D5B" w:rsidP="000E0D5B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6842B4D" w14:textId="57A72D6B" w:rsidR="000E0D5B" w:rsidRPr="00023E32" w:rsidRDefault="000E0D5B" w:rsidP="001961C3">
            <w:pPr>
              <w:jc w:val="both"/>
            </w:pPr>
            <w:r>
              <w:rPr>
                <w:b/>
              </w:rPr>
              <w:t>ЛР</w:t>
            </w:r>
            <w:proofErr w:type="gramStart"/>
            <w:r w:rsidRPr="00527B2D">
              <w:rPr>
                <w:b/>
              </w:rPr>
              <w:t>4</w:t>
            </w:r>
            <w:proofErr w:type="gramEnd"/>
            <w:r w:rsidRPr="00527B2D">
              <w:rPr>
                <w:b/>
              </w:rPr>
              <w:t xml:space="preserve">. </w:t>
            </w:r>
            <w:r w:rsidR="001961C3">
              <w:rPr>
                <w:bCs/>
                <w:lang w:val="kk-KZ" w:eastAsia="ar-SA"/>
              </w:rPr>
              <w:t>Ч</w:t>
            </w:r>
            <w:r w:rsidR="001961C3" w:rsidRPr="00487787">
              <w:rPr>
                <w:bCs/>
                <w:lang w:val="kk-KZ" w:eastAsia="ar-SA"/>
              </w:rPr>
              <w:t>исленно</w:t>
            </w:r>
            <w:r w:rsidR="001961C3">
              <w:rPr>
                <w:bCs/>
                <w:lang w:val="kk-KZ" w:eastAsia="ar-SA"/>
              </w:rPr>
              <w:t>е решение</w:t>
            </w:r>
            <w:r w:rsidR="001961C3">
              <w:rPr>
                <w:bCs/>
                <w:lang w:val="kk-KZ" w:eastAsia="ar-SA"/>
              </w:rPr>
              <w:t xml:space="preserve"> </w:t>
            </w:r>
            <w:r w:rsidR="001961C3" w:rsidRPr="00487787">
              <w:rPr>
                <w:bCs/>
                <w:lang w:val="kk-KZ" w:eastAsia="ar-SA"/>
              </w:rPr>
              <w:t xml:space="preserve"> модел</w:t>
            </w:r>
            <w:r w:rsidR="001961C3">
              <w:rPr>
                <w:bCs/>
                <w:lang w:val="kk-KZ" w:eastAsia="ar-SA"/>
              </w:rPr>
              <w:t>и</w:t>
            </w:r>
            <w:r w:rsidR="001961C3" w:rsidRPr="00487787">
              <w:rPr>
                <w:bCs/>
                <w:lang w:val="kk-KZ" w:eastAsia="ar-SA"/>
              </w:rPr>
              <w:t xml:space="preserve"> </w:t>
            </w:r>
            <w:r w:rsidR="001961C3">
              <w:t xml:space="preserve">атмосферной оптики </w:t>
            </w:r>
            <w:r w:rsidR="001961C3" w:rsidRPr="00487787">
              <w:rPr>
                <w:bCs/>
                <w:lang w:val="kk-KZ" w:eastAsia="ar-SA"/>
              </w:rPr>
              <w:t>методами Монте-Карло</w:t>
            </w:r>
            <w:r w:rsidR="001961C3">
              <w:rPr>
                <w:bCs/>
                <w:lang w:val="kk-KZ" w:eastAsia="ar-SA"/>
              </w:rPr>
              <w:t xml:space="preserve"> ПК</w:t>
            </w:r>
            <w:r w:rsidR="001961C3" w:rsidRPr="00487787">
              <w:rPr>
                <w:bCs/>
                <w:lang w:val="kk-KZ" w:eastAsia="ar-SA"/>
              </w:rPr>
              <w:t>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77E28E0" w14:textId="77777777" w:rsidR="000E0D5B" w:rsidRPr="00527B2D" w:rsidRDefault="000E0D5B" w:rsidP="000E0D5B">
            <w:pPr>
              <w:snapToGrid w:val="0"/>
            </w:pPr>
            <w:r w:rsidRPr="00527B2D">
              <w:t xml:space="preserve">РО </w:t>
            </w:r>
            <w:r>
              <w:t>1-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DF2F59C" w14:textId="77777777" w:rsidR="000E0D5B" w:rsidRPr="00527B2D" w:rsidRDefault="000E0D5B" w:rsidP="000E0D5B">
            <w:pPr>
              <w:snapToGrid w:val="0"/>
              <w:jc w:val="both"/>
              <w:rPr>
                <w:bCs/>
              </w:rPr>
            </w:pPr>
            <w:r w:rsidRPr="00527B2D">
              <w:rPr>
                <w:bCs/>
              </w:rPr>
              <w:t xml:space="preserve">ИД </w:t>
            </w:r>
            <w:r>
              <w:rPr>
                <w:bCs/>
              </w:rPr>
              <w:t>1.1-1.3, ИД 2.1-2.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CC55283" w14:textId="6A676C45" w:rsidR="000E0D5B" w:rsidRPr="00527B2D" w:rsidRDefault="00186961" w:rsidP="000E0D5B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8FB5A8F" w14:textId="471B4972" w:rsidR="000E0D5B" w:rsidRPr="00527B2D" w:rsidRDefault="000418AD" w:rsidP="000E0D5B">
            <w:pPr>
              <w:jc w:val="center"/>
            </w:pPr>
            <w:r>
              <w:t>2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DCDFA3D" w14:textId="77777777" w:rsidR="000E0D5B" w:rsidRPr="00527B2D" w:rsidRDefault="000E0D5B" w:rsidP="00EC568D">
            <w:r w:rsidRPr="00527B2D">
              <w:t xml:space="preserve">вебинар в </w:t>
            </w:r>
            <w:r w:rsidRPr="00527B2D">
              <w:rPr>
                <w:lang w:val="en-US"/>
              </w:rPr>
              <w:t>MS</w:t>
            </w:r>
            <w:r w:rsidRPr="00527B2D">
              <w:t xml:space="preserve"> </w:t>
            </w:r>
            <w:r w:rsidRPr="00527B2D">
              <w:rPr>
                <w:lang w:val="en-US"/>
              </w:rPr>
              <w:t>Teams</w:t>
            </w:r>
            <w:r w:rsidRPr="00527B2D">
              <w:t>/</w:t>
            </w:r>
            <w:r w:rsidRPr="00527B2D">
              <w:rPr>
                <w:lang w:val="en-US"/>
              </w:rPr>
              <w:t>Zoom</w:t>
            </w:r>
          </w:p>
          <w:p w14:paraId="0205CB48" w14:textId="77777777" w:rsidR="000E0D5B" w:rsidRPr="00527B2D" w:rsidRDefault="000E0D5B" w:rsidP="000E0D5B"/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35449D2" w14:textId="77777777" w:rsidR="000E0D5B" w:rsidRPr="00527B2D" w:rsidRDefault="000E0D5B" w:rsidP="000E0D5B">
            <w:pPr>
              <w:jc w:val="both"/>
            </w:pPr>
            <w:r w:rsidRPr="00527B2D">
              <w:t>ТЗ</w:t>
            </w:r>
            <w:r>
              <w:t xml:space="preserve"> </w:t>
            </w:r>
            <w:r w:rsidRPr="00527B2D">
              <w:t>4</w:t>
            </w:r>
          </w:p>
        </w:tc>
      </w:tr>
      <w:tr w:rsidR="000E0D5B" w:rsidRPr="00DC2DAC" w14:paraId="6B151ADD" w14:textId="77777777" w:rsidTr="00E2292C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0B02A5D5" w14:textId="77777777" w:rsidR="000E0D5B" w:rsidRPr="00DC2DAC" w:rsidRDefault="000E0D5B" w:rsidP="000E0D5B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FA096BF" w14:textId="77777777" w:rsidR="000E0D5B" w:rsidRPr="00527B2D" w:rsidRDefault="000E0D5B" w:rsidP="00CF6E51">
            <w:pPr>
              <w:rPr>
                <w:bCs/>
                <w:lang w:eastAsia="ar-SA"/>
              </w:rPr>
            </w:pPr>
            <w:r>
              <w:rPr>
                <w:b/>
                <w:bCs/>
              </w:rPr>
              <w:t>СРОП</w:t>
            </w:r>
            <w:r w:rsidR="00CF6E51" w:rsidRPr="00264443">
              <w:rPr>
                <w:b/>
                <w:bCs/>
              </w:rPr>
              <w:t xml:space="preserve"> </w:t>
            </w:r>
            <w:r w:rsidR="00C348FA">
              <w:rPr>
                <w:b/>
                <w:bCs/>
              </w:rPr>
              <w:t>2</w:t>
            </w:r>
            <w:r w:rsidRPr="00527B2D">
              <w:rPr>
                <w:b/>
                <w:bCs/>
              </w:rPr>
              <w:t xml:space="preserve">. </w:t>
            </w:r>
            <w:r>
              <w:rPr>
                <w:bCs/>
              </w:rPr>
              <w:t>Консультация по выполнению СРО</w:t>
            </w:r>
            <w:r w:rsidR="00264443" w:rsidRPr="00264443">
              <w:rPr>
                <w:bCs/>
              </w:rPr>
              <w:t xml:space="preserve"> </w:t>
            </w:r>
            <w:r>
              <w:rPr>
                <w:bCs/>
              </w:rPr>
              <w:t>2</w:t>
            </w:r>
            <w:r w:rsidRPr="004C4590">
              <w:rPr>
                <w:bCs/>
              </w:rPr>
              <w:t>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EC40A55" w14:textId="77777777" w:rsidR="000E0D5B" w:rsidRPr="00527B2D" w:rsidRDefault="000E0D5B" w:rsidP="000E0D5B">
            <w:pPr>
              <w:snapToGrid w:val="0"/>
            </w:pPr>
            <w:r w:rsidRPr="00527B2D">
              <w:t xml:space="preserve">РО </w:t>
            </w:r>
            <w:r>
              <w:t>1-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1CD3CEA" w14:textId="77777777" w:rsidR="000E0D5B" w:rsidRPr="00527B2D" w:rsidRDefault="000E0D5B" w:rsidP="000E0D5B">
            <w:pPr>
              <w:snapToGrid w:val="0"/>
              <w:jc w:val="both"/>
              <w:rPr>
                <w:bCs/>
              </w:rPr>
            </w:pPr>
            <w:r w:rsidRPr="00527B2D">
              <w:rPr>
                <w:bCs/>
              </w:rPr>
              <w:t xml:space="preserve">ИД </w:t>
            </w:r>
            <w:r>
              <w:rPr>
                <w:bCs/>
              </w:rPr>
              <w:t>1.1-1.3, ИД 2.1-2.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9A6B546" w14:textId="77777777" w:rsidR="000E0D5B" w:rsidRPr="00527B2D" w:rsidRDefault="000E0D5B" w:rsidP="000E0D5B">
            <w:pPr>
              <w:jc w:val="center"/>
              <w:rPr>
                <w:lang w:val="kk-KZ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B851739" w14:textId="77777777" w:rsidR="000E0D5B" w:rsidRPr="00527B2D" w:rsidRDefault="000E0D5B" w:rsidP="000E0D5B">
            <w:pPr>
              <w:jc w:val="center"/>
              <w:rPr>
                <w:lang w:val="kk-KZ"/>
              </w:rPr>
            </w:pP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BD8A28C" w14:textId="77777777" w:rsidR="000E0D5B" w:rsidRPr="004C4590" w:rsidRDefault="000E0D5B" w:rsidP="000E0D5B">
            <w:pPr>
              <w:jc w:val="both"/>
              <w:rPr>
                <w:lang w:val="en-US"/>
              </w:rPr>
            </w:pPr>
            <w:r w:rsidRPr="00527B2D">
              <w:t>вебинар</w:t>
            </w:r>
            <w:r w:rsidRPr="004C4590">
              <w:rPr>
                <w:lang w:val="en-US"/>
              </w:rPr>
              <w:t xml:space="preserve"> </w:t>
            </w:r>
            <w:r w:rsidRPr="00527B2D">
              <w:t>в</w:t>
            </w:r>
            <w:r w:rsidRPr="004C4590">
              <w:rPr>
                <w:lang w:val="en-US"/>
              </w:rPr>
              <w:t xml:space="preserve"> </w:t>
            </w:r>
            <w:r w:rsidRPr="00527B2D">
              <w:rPr>
                <w:lang w:val="en-US"/>
              </w:rPr>
              <w:t>MS</w:t>
            </w:r>
            <w:r w:rsidRPr="004C4590">
              <w:rPr>
                <w:lang w:val="en-US"/>
              </w:rPr>
              <w:t xml:space="preserve"> </w:t>
            </w:r>
            <w:r w:rsidRPr="00527B2D">
              <w:rPr>
                <w:lang w:val="en-US"/>
              </w:rPr>
              <w:t>Teams</w:t>
            </w:r>
            <w:r w:rsidRPr="004C4590">
              <w:rPr>
                <w:lang w:val="en-US"/>
              </w:rPr>
              <w:t>/</w:t>
            </w:r>
            <w:r w:rsidRPr="00527B2D">
              <w:rPr>
                <w:lang w:val="en-US"/>
              </w:rPr>
              <w:t>Zoom</w:t>
            </w:r>
          </w:p>
          <w:p w14:paraId="20E0C195" w14:textId="77777777" w:rsidR="000E0D5B" w:rsidRPr="00527B2D" w:rsidRDefault="000E0D5B" w:rsidP="000E0D5B">
            <w:pPr>
              <w:rPr>
                <w:lang w:val="kk-KZ"/>
              </w:rPr>
            </w:pPr>
            <w:r w:rsidRPr="004C4590">
              <w:rPr>
                <w:lang w:val="en-US"/>
              </w:rPr>
              <w:t xml:space="preserve"> </w:t>
            </w:r>
            <w:r w:rsidRPr="004C4590">
              <w:rPr>
                <w:b/>
                <w:lang w:val="en-US"/>
              </w:rPr>
              <w:t xml:space="preserve"> </w:t>
            </w:r>
          </w:p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96F3A1B" w14:textId="77777777" w:rsidR="000E0D5B" w:rsidRPr="00527B2D" w:rsidRDefault="000E0D5B" w:rsidP="000E0D5B">
            <w:pPr>
              <w:jc w:val="both"/>
            </w:pPr>
          </w:p>
        </w:tc>
      </w:tr>
      <w:tr w:rsidR="000E0D5B" w:rsidRPr="00DC2DAC" w14:paraId="1691382D" w14:textId="77777777" w:rsidTr="00E2292C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23B47032" w14:textId="77777777" w:rsidR="000E0D5B" w:rsidRPr="00DC2DAC" w:rsidRDefault="000E0D5B" w:rsidP="000E0D5B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0845A40" w14:textId="64B5AA0C" w:rsidR="001961C3" w:rsidRDefault="000E0D5B" w:rsidP="001961C3">
            <w:pPr>
              <w:tabs>
                <w:tab w:val="left" w:pos="998"/>
              </w:tabs>
              <w:jc w:val="both"/>
            </w:pPr>
            <w:r>
              <w:rPr>
                <w:b/>
                <w:bCs/>
              </w:rPr>
              <w:t>СРО</w:t>
            </w:r>
            <w:proofErr w:type="gramStart"/>
            <w:r w:rsidRPr="00527B2D">
              <w:rPr>
                <w:b/>
                <w:bCs/>
              </w:rPr>
              <w:t>2</w:t>
            </w:r>
            <w:proofErr w:type="gramEnd"/>
            <w:r w:rsidRPr="00527B2D">
              <w:rPr>
                <w:b/>
                <w:bCs/>
              </w:rPr>
              <w:t>.</w:t>
            </w:r>
            <w:r w:rsidR="001961C3">
              <w:rPr>
                <w:rStyle w:val="tlid-translation"/>
              </w:rPr>
              <w:t>Компьютерное моделирование цепей Маркова</w:t>
            </w:r>
            <w:r w:rsidR="001961C3">
              <w:rPr>
                <w:rStyle w:val="tlid-translation"/>
              </w:rPr>
              <w:t>.</w:t>
            </w:r>
          </w:p>
          <w:p w14:paraId="5C40F4D2" w14:textId="3C0E6D50" w:rsidR="000E0D5B" w:rsidRPr="00527B2D" w:rsidRDefault="000E0D5B" w:rsidP="00CF6E51">
            <w:pPr>
              <w:rPr>
                <w:lang w:val="kk-KZ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2FD0125" w14:textId="77777777" w:rsidR="000E0D5B" w:rsidRPr="00527B2D" w:rsidRDefault="000E0D5B" w:rsidP="000E0D5B">
            <w:pPr>
              <w:snapToGrid w:val="0"/>
            </w:pPr>
            <w:r w:rsidRPr="00527B2D">
              <w:t xml:space="preserve">РО </w:t>
            </w:r>
            <w:r>
              <w:t>1-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F21AEA5" w14:textId="77777777" w:rsidR="000E0D5B" w:rsidRPr="00527B2D" w:rsidRDefault="000E0D5B" w:rsidP="000E0D5B">
            <w:pPr>
              <w:snapToGrid w:val="0"/>
              <w:jc w:val="both"/>
              <w:rPr>
                <w:bCs/>
              </w:rPr>
            </w:pPr>
            <w:r w:rsidRPr="00527B2D">
              <w:rPr>
                <w:bCs/>
              </w:rPr>
              <w:t xml:space="preserve">ИД </w:t>
            </w:r>
            <w:r>
              <w:rPr>
                <w:bCs/>
              </w:rPr>
              <w:t>1.1-1.3, ИД 2.1-2.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A35F7B6" w14:textId="77777777" w:rsidR="000E0D5B" w:rsidRPr="00527B2D" w:rsidRDefault="000E0D5B" w:rsidP="00706226">
            <w:pPr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36CE00E" w14:textId="77777777" w:rsidR="000E0D5B" w:rsidRPr="00527B2D" w:rsidRDefault="000E0D5B" w:rsidP="000E0D5B">
            <w:pPr>
              <w:jc w:val="center"/>
            </w:pPr>
            <w:r w:rsidRPr="00527B2D">
              <w:t>15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2DC31E1" w14:textId="77777777" w:rsidR="000E0D5B" w:rsidRPr="00527B2D" w:rsidRDefault="000E0D5B" w:rsidP="00EC568D">
            <w:r w:rsidRPr="00527B2D">
              <w:t xml:space="preserve">тест в СДО </w:t>
            </w:r>
            <w:r w:rsidRPr="00527B2D">
              <w:rPr>
                <w:lang w:val="en-US"/>
              </w:rPr>
              <w:t>Moodle</w:t>
            </w:r>
          </w:p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47278CD" w14:textId="77777777" w:rsidR="000E0D5B" w:rsidRPr="00527B2D" w:rsidRDefault="000E0D5B" w:rsidP="000E0D5B">
            <w:pPr>
              <w:jc w:val="both"/>
            </w:pPr>
            <w:r w:rsidRPr="00527B2D">
              <w:rPr>
                <w:lang w:val="kk-KZ"/>
              </w:rPr>
              <w:t>ИЗ</w:t>
            </w:r>
            <w:r>
              <w:rPr>
                <w:lang w:val="kk-KZ"/>
              </w:rPr>
              <w:t xml:space="preserve"> </w:t>
            </w:r>
            <w:r w:rsidRPr="00527B2D">
              <w:rPr>
                <w:lang w:val="kk-KZ"/>
              </w:rPr>
              <w:t>2</w:t>
            </w:r>
          </w:p>
        </w:tc>
      </w:tr>
      <w:tr w:rsidR="000E0D5B" w:rsidRPr="00DC2DAC" w14:paraId="3119AD47" w14:textId="77777777" w:rsidTr="00E2292C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C24D8CF" w14:textId="77777777" w:rsidR="000E0D5B" w:rsidRPr="00DC2DAC" w:rsidRDefault="000E0D5B" w:rsidP="000E0D5B">
            <w:pPr>
              <w:jc w:val="center"/>
              <w:rPr>
                <w:sz w:val="20"/>
                <w:szCs w:val="20"/>
                <w:lang w:val="kk-KZ"/>
              </w:rPr>
            </w:pPr>
          </w:p>
        </w:tc>
        <w:tc>
          <w:tcPr>
            <w:tcW w:w="8930" w:type="dxa"/>
            <w:gridSpan w:val="7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C9E5B76" w14:textId="77777777" w:rsidR="000E0D5B" w:rsidRPr="00527B2D" w:rsidRDefault="000E0D5B" w:rsidP="000E0D5B">
            <w:pPr>
              <w:jc w:val="center"/>
              <w:rPr>
                <w:lang w:val="kk-KZ"/>
              </w:rPr>
            </w:pPr>
            <w:r w:rsidRPr="00527B2D">
              <w:rPr>
                <w:b/>
              </w:rPr>
              <w:t>Суббота 23.00 - ДЕДЛАЙН сдачи ВС</w:t>
            </w:r>
            <w:r w:rsidR="000C4EA3">
              <w:rPr>
                <w:b/>
                <w:lang w:val="kk-KZ"/>
              </w:rPr>
              <w:t xml:space="preserve"> </w:t>
            </w:r>
            <w:r w:rsidRPr="00527B2D">
              <w:rPr>
                <w:b/>
              </w:rPr>
              <w:t>4, ТЗ</w:t>
            </w:r>
            <w:r w:rsidR="000C4EA3">
              <w:rPr>
                <w:b/>
                <w:lang w:val="kk-KZ"/>
              </w:rPr>
              <w:t xml:space="preserve"> </w:t>
            </w:r>
            <w:r w:rsidRPr="00527B2D">
              <w:rPr>
                <w:b/>
              </w:rPr>
              <w:t>4, ИЗ</w:t>
            </w:r>
            <w:r w:rsidR="000C4EA3">
              <w:rPr>
                <w:b/>
                <w:lang w:val="kk-KZ"/>
              </w:rPr>
              <w:t xml:space="preserve"> </w:t>
            </w:r>
            <w:r w:rsidRPr="00527B2D">
              <w:rPr>
                <w:b/>
              </w:rPr>
              <w:t>2</w:t>
            </w:r>
          </w:p>
        </w:tc>
        <w:tc>
          <w:tcPr>
            <w:tcW w:w="78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22784AD" w14:textId="77777777" w:rsidR="000E0D5B" w:rsidRPr="00527B2D" w:rsidRDefault="000E0D5B" w:rsidP="000E0D5B">
            <w:pPr>
              <w:jc w:val="center"/>
              <w:rPr>
                <w:b/>
              </w:rPr>
            </w:pPr>
          </w:p>
        </w:tc>
      </w:tr>
      <w:tr w:rsidR="000E0D5B" w:rsidRPr="00DC2DAC" w14:paraId="7FF006A1" w14:textId="77777777" w:rsidTr="003F04BF">
        <w:trPr>
          <w:jc w:val="center"/>
        </w:trPr>
        <w:tc>
          <w:tcPr>
            <w:tcW w:w="10422" w:type="dxa"/>
            <w:gridSpan w:val="9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1193AC2" w14:textId="7668184A" w:rsidR="000E0D5B" w:rsidRPr="00023E32" w:rsidRDefault="00AE5B7C" w:rsidP="000E0D5B">
            <w:pPr>
              <w:jc w:val="center"/>
              <w:rPr>
                <w:b/>
              </w:rPr>
            </w:pPr>
            <w:r w:rsidRPr="00B03AF6">
              <w:rPr>
                <w:b/>
              </w:rPr>
              <w:t>Модуль 2.</w:t>
            </w:r>
            <w:r>
              <w:rPr>
                <w:b/>
              </w:rPr>
              <w:t xml:space="preserve"> Методы Монте </w:t>
            </w:r>
            <w:r>
              <w:rPr>
                <w:b/>
              </w:rPr>
              <w:t>–</w:t>
            </w:r>
            <w:r>
              <w:rPr>
                <w:b/>
              </w:rPr>
              <w:t xml:space="preserve"> Карло</w:t>
            </w:r>
            <w:r>
              <w:rPr>
                <w:b/>
              </w:rPr>
              <w:t xml:space="preserve"> и случайные процессы. </w:t>
            </w:r>
          </w:p>
        </w:tc>
      </w:tr>
      <w:tr w:rsidR="00C348FA" w:rsidRPr="00DC2DAC" w14:paraId="6031DC90" w14:textId="77777777" w:rsidTr="00E2292C">
        <w:trPr>
          <w:jc w:val="center"/>
        </w:trPr>
        <w:tc>
          <w:tcPr>
            <w:tcW w:w="70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363B4CBE" w14:textId="77777777" w:rsidR="00C348FA" w:rsidRPr="00497FBE" w:rsidRDefault="00C348FA" w:rsidP="00C348FA">
            <w:pPr>
              <w:jc w:val="center"/>
            </w:pPr>
            <w:r w:rsidRPr="00497FBE">
              <w:lastRenderedPageBreak/>
              <w:t>5</w:t>
            </w:r>
          </w:p>
          <w:p w14:paraId="1BFBF16A" w14:textId="77777777" w:rsidR="00C348FA" w:rsidRPr="00DC2DAC" w:rsidRDefault="00C348FA" w:rsidP="00C348F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B692190" w14:textId="3D3D2D43" w:rsidR="00C348FA" w:rsidRPr="00527B2D" w:rsidRDefault="00C348FA" w:rsidP="00AE5B7C">
            <w:pPr>
              <w:pStyle w:val="11"/>
              <w:snapToGrid w:val="0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527B2D">
              <w:rPr>
                <w:rFonts w:ascii="Times New Roman" w:hAnsi="Times New Roman"/>
                <w:b/>
                <w:sz w:val="24"/>
                <w:szCs w:val="24"/>
              </w:rPr>
              <w:t xml:space="preserve">Л5. </w:t>
            </w:r>
            <w:r w:rsidR="00AE5B7C">
              <w:rPr>
                <w:rFonts w:ascii="Times New Roman" w:hAnsi="Times New Roman"/>
                <w:sz w:val="24"/>
                <w:szCs w:val="24"/>
              </w:rPr>
              <w:t xml:space="preserve">Теория методов Монте – Карло. Неравенство Чебышева. Случайные процессы. Цепи Маркова. </w:t>
            </w:r>
            <w:r w:rsidR="0039720E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B3951AC" w14:textId="77777777" w:rsidR="00C348FA" w:rsidRPr="00527B2D" w:rsidRDefault="00C348FA" w:rsidP="00C348FA">
            <w:pPr>
              <w:snapToGrid w:val="0"/>
              <w:jc w:val="both"/>
              <w:rPr>
                <w:lang w:val="kk-KZ" w:eastAsia="ar-SA"/>
              </w:rPr>
            </w:pPr>
            <w:r w:rsidRPr="00527B2D">
              <w:rPr>
                <w:lang w:val="kk-KZ" w:eastAsia="ar-SA"/>
              </w:rPr>
              <w:t>РО 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0FF34CF" w14:textId="77777777" w:rsidR="00C348FA" w:rsidRPr="00527B2D" w:rsidRDefault="00C348FA" w:rsidP="00C348FA">
            <w:pPr>
              <w:snapToGrid w:val="0"/>
              <w:jc w:val="both"/>
              <w:rPr>
                <w:bCs/>
                <w:lang w:val="kk-KZ" w:eastAsia="ar-SA"/>
              </w:rPr>
            </w:pPr>
            <w:r w:rsidRPr="00527B2D">
              <w:rPr>
                <w:bCs/>
                <w:lang w:val="kk-KZ" w:eastAsia="ar-SA"/>
              </w:rPr>
              <w:t>ИД 1.1</w:t>
            </w:r>
            <w:r>
              <w:rPr>
                <w:bCs/>
                <w:lang w:val="kk-KZ" w:eastAsia="ar-SA"/>
              </w:rPr>
              <w:t>-1.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999D6D2" w14:textId="7CD21A18" w:rsidR="00C348FA" w:rsidRPr="00527B2D" w:rsidRDefault="00AE5B7C" w:rsidP="00C348FA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DD30629" w14:textId="77777777" w:rsidR="00C348FA" w:rsidRPr="00527B2D" w:rsidRDefault="00C348FA" w:rsidP="00C348FA">
            <w:pPr>
              <w:jc w:val="center"/>
            </w:pPr>
            <w:r w:rsidRPr="00527B2D">
              <w:t>2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3A044DD" w14:textId="77777777" w:rsidR="00C348FA" w:rsidRPr="00527B2D" w:rsidRDefault="00C348FA" w:rsidP="00C348FA">
            <w:proofErr w:type="spellStart"/>
            <w:r w:rsidRPr="00527B2D">
              <w:t>Видеолекция</w:t>
            </w:r>
            <w:proofErr w:type="spellEnd"/>
          </w:p>
          <w:p w14:paraId="367E9054" w14:textId="77777777" w:rsidR="00C348FA" w:rsidRPr="00527B2D" w:rsidRDefault="00C348FA" w:rsidP="00C348FA">
            <w:r w:rsidRPr="00527B2D">
              <w:t xml:space="preserve"> в </w:t>
            </w:r>
            <w:r w:rsidRPr="00527B2D">
              <w:rPr>
                <w:lang w:val="en-US"/>
              </w:rPr>
              <w:t>MS</w:t>
            </w:r>
            <w:r w:rsidRPr="00527B2D">
              <w:t xml:space="preserve"> </w:t>
            </w:r>
            <w:r w:rsidRPr="00527B2D">
              <w:rPr>
                <w:lang w:val="en-US"/>
              </w:rPr>
              <w:t>Teams</w:t>
            </w:r>
            <w:r w:rsidRPr="00527B2D">
              <w:t>/</w:t>
            </w:r>
            <w:r w:rsidRPr="00527B2D">
              <w:rPr>
                <w:lang w:val="en-US"/>
              </w:rPr>
              <w:t>Zoom</w:t>
            </w:r>
          </w:p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073A947" w14:textId="77777777" w:rsidR="00C348FA" w:rsidRPr="00527B2D" w:rsidRDefault="00C348FA" w:rsidP="00C348FA">
            <w:pPr>
              <w:jc w:val="both"/>
            </w:pPr>
            <w:r w:rsidRPr="00527B2D">
              <w:t>ВС</w:t>
            </w:r>
            <w:r>
              <w:t xml:space="preserve"> </w:t>
            </w:r>
            <w:r w:rsidRPr="00527B2D">
              <w:t>5</w:t>
            </w:r>
          </w:p>
        </w:tc>
      </w:tr>
      <w:tr w:rsidR="00AE5B7C" w:rsidRPr="00DC2DAC" w14:paraId="5924816D" w14:textId="77777777" w:rsidTr="00E2292C">
        <w:trPr>
          <w:jc w:val="center"/>
        </w:trPr>
        <w:tc>
          <w:tcPr>
            <w:tcW w:w="704" w:type="dxa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3FB63FE2" w14:textId="77777777" w:rsidR="00AE5B7C" w:rsidRPr="00497FBE" w:rsidRDefault="00AE5B7C" w:rsidP="00C348FA">
            <w:pPr>
              <w:jc w:val="center"/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DBD92C6" w14:textId="521A0993" w:rsidR="00AE5B7C" w:rsidRPr="00527B2D" w:rsidRDefault="004263A5" w:rsidP="004263A5">
            <w:pPr>
              <w:pStyle w:val="11"/>
              <w:snapToGrid w:val="0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kk-KZ" w:eastAsia="ar-SA"/>
              </w:rPr>
              <w:t>СЗ5</w:t>
            </w:r>
            <w:r w:rsidR="00AE5B7C" w:rsidRPr="00487787">
              <w:rPr>
                <w:rFonts w:ascii="Times New Roman" w:hAnsi="Times New Roman"/>
                <w:b/>
                <w:bCs/>
                <w:sz w:val="24"/>
                <w:szCs w:val="24"/>
                <w:lang w:val="kk-KZ" w:eastAsia="ar-SA"/>
              </w:rPr>
              <w:t xml:space="preserve">. </w:t>
            </w:r>
            <w:r w:rsidR="00AE5B7C" w:rsidRPr="00487787">
              <w:rPr>
                <w:rFonts w:ascii="Times New Roman" w:hAnsi="Times New Roman"/>
                <w:bCs/>
                <w:sz w:val="24"/>
                <w:szCs w:val="24"/>
                <w:lang w:val="kk-KZ" w:eastAsia="ar-SA"/>
              </w:rPr>
              <w:t xml:space="preserve">Построение алгоритмов численного </w:t>
            </w:r>
            <w:r w:rsidR="00AE5B7C">
              <w:rPr>
                <w:rFonts w:ascii="Times New Roman" w:hAnsi="Times New Roman"/>
                <w:bCs/>
                <w:sz w:val="24"/>
                <w:szCs w:val="24"/>
                <w:lang w:val="kk-KZ" w:eastAsia="ar-SA"/>
              </w:rPr>
              <w:t xml:space="preserve">моделирования цепей Маркова. </w:t>
            </w:r>
            <w:r w:rsidR="00AE5B7C" w:rsidRPr="00487787">
              <w:rPr>
                <w:rFonts w:ascii="Times New Roman" w:hAnsi="Times New Roman"/>
                <w:b/>
                <w:bCs/>
                <w:sz w:val="24"/>
                <w:szCs w:val="24"/>
                <w:lang w:val="kk-KZ" w:eastAsia="ar-SA"/>
              </w:rPr>
              <w:t xml:space="preserve">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CB48F51" w14:textId="4D4C7E29" w:rsidR="00AE5B7C" w:rsidRPr="00527B2D" w:rsidRDefault="00AE5B7C" w:rsidP="00C348FA">
            <w:pPr>
              <w:snapToGrid w:val="0"/>
              <w:jc w:val="both"/>
              <w:rPr>
                <w:lang w:val="kk-KZ" w:eastAsia="ar-SA"/>
              </w:rPr>
            </w:pPr>
            <w:r w:rsidRPr="00527B2D">
              <w:t xml:space="preserve">РО </w:t>
            </w:r>
            <w:r>
              <w:t>1-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5EB0B04" w14:textId="0A90C27D" w:rsidR="00AE5B7C" w:rsidRPr="00527B2D" w:rsidRDefault="00AE5B7C" w:rsidP="00C348FA">
            <w:pPr>
              <w:snapToGrid w:val="0"/>
              <w:jc w:val="both"/>
              <w:rPr>
                <w:bCs/>
                <w:lang w:val="kk-KZ" w:eastAsia="ar-SA"/>
              </w:rPr>
            </w:pPr>
            <w:r w:rsidRPr="00527B2D">
              <w:rPr>
                <w:bCs/>
              </w:rPr>
              <w:t xml:space="preserve">ИД </w:t>
            </w:r>
            <w:r>
              <w:rPr>
                <w:bCs/>
              </w:rPr>
              <w:t>1.1-1.3, ИД 2.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5126435" w14:textId="6E81F5D9" w:rsidR="00AE5B7C" w:rsidRPr="00527B2D" w:rsidRDefault="00AE5B7C" w:rsidP="00C348FA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D9B113A" w14:textId="117CA23C" w:rsidR="00AE5B7C" w:rsidRPr="00527B2D" w:rsidRDefault="000418AD" w:rsidP="00C348FA">
            <w:pPr>
              <w:jc w:val="center"/>
            </w:pPr>
            <w:r>
              <w:t>2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8B68D44" w14:textId="77777777" w:rsidR="00AE5B7C" w:rsidRPr="00527B2D" w:rsidRDefault="00AE5B7C" w:rsidP="00FC74BC">
            <w:proofErr w:type="spellStart"/>
            <w:r w:rsidRPr="00527B2D">
              <w:t>вебинар</w:t>
            </w:r>
            <w:proofErr w:type="spellEnd"/>
            <w:r w:rsidRPr="00527B2D">
              <w:t xml:space="preserve"> в </w:t>
            </w:r>
            <w:r w:rsidRPr="00527B2D">
              <w:rPr>
                <w:lang w:val="en-US"/>
              </w:rPr>
              <w:t>MS</w:t>
            </w:r>
            <w:r w:rsidRPr="00527B2D">
              <w:t xml:space="preserve"> </w:t>
            </w:r>
            <w:r w:rsidRPr="00527B2D">
              <w:rPr>
                <w:lang w:val="en-US"/>
              </w:rPr>
              <w:t>Teams</w:t>
            </w:r>
            <w:r w:rsidRPr="00527B2D">
              <w:t>/</w:t>
            </w:r>
            <w:r w:rsidRPr="00527B2D">
              <w:rPr>
                <w:lang w:val="en-US"/>
              </w:rPr>
              <w:t>Zoom</w:t>
            </w:r>
          </w:p>
          <w:p w14:paraId="40F0E551" w14:textId="77777777" w:rsidR="00AE5B7C" w:rsidRPr="00527B2D" w:rsidRDefault="00AE5B7C" w:rsidP="00C348FA"/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49A2904" w14:textId="1950E882" w:rsidR="00AE5B7C" w:rsidRPr="00527B2D" w:rsidRDefault="00AE5B7C" w:rsidP="00C348FA">
            <w:pPr>
              <w:jc w:val="both"/>
            </w:pPr>
            <w:r>
              <w:t>ТЗ 5</w:t>
            </w:r>
          </w:p>
        </w:tc>
      </w:tr>
      <w:tr w:rsidR="00C348FA" w:rsidRPr="00DC2DAC" w14:paraId="28CAB328" w14:textId="77777777" w:rsidTr="00E2292C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73E75CFF" w14:textId="77777777" w:rsidR="00C348FA" w:rsidRPr="00DC2DAC" w:rsidRDefault="00C348FA" w:rsidP="00C348F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DE796EE" w14:textId="181892BA" w:rsidR="00C348FA" w:rsidRPr="00527B2D" w:rsidRDefault="00C348FA" w:rsidP="00AE5B7C">
            <w:pPr>
              <w:jc w:val="both"/>
              <w:rPr>
                <w:lang w:val="kk-KZ"/>
              </w:rPr>
            </w:pPr>
            <w:r>
              <w:rPr>
                <w:b/>
              </w:rPr>
              <w:t>ЛР</w:t>
            </w:r>
            <w:r w:rsidRPr="00527B2D">
              <w:rPr>
                <w:b/>
              </w:rPr>
              <w:t xml:space="preserve">5. </w:t>
            </w:r>
            <w:r w:rsidR="00AE5B7C">
              <w:t>Численные реализации задач: вычисление определенного интеграла, СМО, прохождение нейтронов сквозь пластинку.</w:t>
            </w:r>
            <w:r w:rsidR="007642BC">
              <w:t xml:space="preserve">  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895D858" w14:textId="77777777" w:rsidR="00C348FA" w:rsidRPr="00527B2D" w:rsidRDefault="00C348FA" w:rsidP="00C348FA">
            <w:pPr>
              <w:snapToGrid w:val="0"/>
            </w:pPr>
            <w:r w:rsidRPr="00527B2D">
              <w:t xml:space="preserve">РО </w:t>
            </w:r>
            <w:r>
              <w:t>1-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7995E10" w14:textId="77777777" w:rsidR="00C348FA" w:rsidRPr="00527B2D" w:rsidRDefault="00C348FA" w:rsidP="00C348FA">
            <w:pPr>
              <w:snapToGrid w:val="0"/>
              <w:jc w:val="both"/>
              <w:rPr>
                <w:bCs/>
              </w:rPr>
            </w:pPr>
            <w:r w:rsidRPr="00527B2D">
              <w:rPr>
                <w:bCs/>
              </w:rPr>
              <w:t xml:space="preserve">ИД </w:t>
            </w:r>
            <w:r>
              <w:rPr>
                <w:bCs/>
              </w:rPr>
              <w:t>1.1-1.3, ИД 2.1-2.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1BA918F" w14:textId="620FBF63" w:rsidR="00C348FA" w:rsidRPr="00527B2D" w:rsidRDefault="00186961" w:rsidP="00C348FA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D6EFDA0" w14:textId="40A6873A" w:rsidR="00C348FA" w:rsidRPr="00527B2D" w:rsidRDefault="000418AD" w:rsidP="00C348FA">
            <w:pPr>
              <w:jc w:val="center"/>
            </w:pPr>
            <w:r>
              <w:t>2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604EBCC" w14:textId="77777777" w:rsidR="00C348FA" w:rsidRPr="00527B2D" w:rsidRDefault="00C348FA" w:rsidP="00EC568D">
            <w:r w:rsidRPr="00527B2D">
              <w:t xml:space="preserve">вебинар в </w:t>
            </w:r>
            <w:r w:rsidRPr="00527B2D">
              <w:rPr>
                <w:lang w:val="en-US"/>
              </w:rPr>
              <w:t>MS</w:t>
            </w:r>
            <w:r w:rsidRPr="00527B2D">
              <w:t xml:space="preserve"> </w:t>
            </w:r>
            <w:r w:rsidRPr="00527B2D">
              <w:rPr>
                <w:lang w:val="en-US"/>
              </w:rPr>
              <w:t>Teams</w:t>
            </w:r>
            <w:r w:rsidRPr="00527B2D">
              <w:t>/</w:t>
            </w:r>
            <w:r w:rsidRPr="00527B2D">
              <w:rPr>
                <w:lang w:val="en-US"/>
              </w:rPr>
              <w:t>Zoom</w:t>
            </w:r>
          </w:p>
          <w:p w14:paraId="25D6B093" w14:textId="77777777" w:rsidR="00C348FA" w:rsidRPr="00527B2D" w:rsidRDefault="00C348FA" w:rsidP="00C348FA"/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840CB79" w14:textId="77777777" w:rsidR="00C348FA" w:rsidRPr="00527B2D" w:rsidRDefault="00C348FA" w:rsidP="00C348FA">
            <w:pPr>
              <w:jc w:val="both"/>
            </w:pPr>
            <w:r w:rsidRPr="00527B2D">
              <w:t>ТЗ</w:t>
            </w:r>
            <w:r>
              <w:t xml:space="preserve"> </w:t>
            </w:r>
            <w:r w:rsidRPr="00527B2D">
              <w:t>5</w:t>
            </w:r>
          </w:p>
        </w:tc>
      </w:tr>
      <w:tr w:rsidR="00C348FA" w:rsidRPr="00DC2DAC" w14:paraId="43841ADE" w14:textId="77777777" w:rsidTr="00E2292C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0347C2FA" w14:textId="77777777" w:rsidR="00C348FA" w:rsidRPr="00DC2DAC" w:rsidRDefault="00C348FA" w:rsidP="00C348F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30FA232" w14:textId="77777777" w:rsidR="00C348FA" w:rsidRPr="00527B2D" w:rsidRDefault="00C348FA" w:rsidP="00CF6E51">
            <w:pPr>
              <w:rPr>
                <w:b/>
              </w:rPr>
            </w:pPr>
            <w:r w:rsidRPr="00527B2D">
              <w:rPr>
                <w:b/>
              </w:rPr>
              <w:t>КР</w:t>
            </w:r>
            <w:r w:rsidR="00CF6E51">
              <w:rPr>
                <w:b/>
                <w:lang w:val="en-US"/>
              </w:rPr>
              <w:t xml:space="preserve"> </w:t>
            </w:r>
            <w:r w:rsidRPr="00527B2D">
              <w:rPr>
                <w:b/>
              </w:rPr>
              <w:t>1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9CE4CE8" w14:textId="77777777" w:rsidR="00C348FA" w:rsidRPr="00527B2D" w:rsidRDefault="00C348FA" w:rsidP="00C348FA">
            <w:pPr>
              <w:snapToGrid w:val="0"/>
            </w:pPr>
            <w:r w:rsidRPr="00527B2D">
              <w:t xml:space="preserve">РО </w:t>
            </w:r>
            <w:r>
              <w:t>1-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A692AB0" w14:textId="77777777" w:rsidR="00C348FA" w:rsidRPr="00527B2D" w:rsidRDefault="00C348FA" w:rsidP="00C348FA">
            <w:pPr>
              <w:snapToGrid w:val="0"/>
              <w:jc w:val="both"/>
              <w:rPr>
                <w:bCs/>
              </w:rPr>
            </w:pPr>
            <w:r w:rsidRPr="00527B2D">
              <w:rPr>
                <w:bCs/>
              </w:rPr>
              <w:t xml:space="preserve">ИД </w:t>
            </w:r>
            <w:r>
              <w:rPr>
                <w:bCs/>
              </w:rPr>
              <w:t>1.1-1.3, ИД 2.1-2.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F976392" w14:textId="77777777" w:rsidR="00C348FA" w:rsidRPr="00527B2D" w:rsidRDefault="00C348FA" w:rsidP="00C348FA">
            <w:pPr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DD3DCBD" w14:textId="77777777" w:rsidR="00C348FA" w:rsidRPr="00527B2D" w:rsidRDefault="00C348FA" w:rsidP="00C348FA">
            <w:pPr>
              <w:jc w:val="center"/>
            </w:pPr>
            <w:r w:rsidRPr="00527B2D">
              <w:t>40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3C80C82" w14:textId="77777777" w:rsidR="00C348FA" w:rsidRPr="00527B2D" w:rsidRDefault="00C348FA" w:rsidP="00EC568D">
            <w:r w:rsidRPr="00527B2D">
              <w:t xml:space="preserve">Письменно  в СДО </w:t>
            </w:r>
            <w:r w:rsidRPr="00527B2D">
              <w:rPr>
                <w:lang w:val="en-US"/>
              </w:rPr>
              <w:t>Moodle</w:t>
            </w:r>
            <w:r w:rsidRPr="00527B2D">
              <w:rPr>
                <w:b/>
              </w:rPr>
              <w:t xml:space="preserve"> </w:t>
            </w:r>
          </w:p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C94CCDE" w14:textId="77777777" w:rsidR="00C348FA" w:rsidRPr="00527B2D" w:rsidRDefault="00C348FA" w:rsidP="00C348FA">
            <w:pPr>
              <w:jc w:val="both"/>
            </w:pPr>
            <w:r w:rsidRPr="00527B2D">
              <w:t>КР</w:t>
            </w:r>
            <w:r>
              <w:t xml:space="preserve"> 1</w:t>
            </w:r>
          </w:p>
        </w:tc>
      </w:tr>
      <w:tr w:rsidR="000E0D5B" w:rsidRPr="00DC2DAC" w14:paraId="4BCD5408" w14:textId="77777777" w:rsidTr="00E2292C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3E0795A8" w14:textId="77777777" w:rsidR="000E0D5B" w:rsidRPr="00DC2DAC" w:rsidRDefault="000E0D5B" w:rsidP="000E0D5B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930" w:type="dxa"/>
            <w:gridSpan w:val="7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44053429" w14:textId="77777777" w:rsidR="000E0D5B" w:rsidRPr="00527B2D" w:rsidRDefault="000E0D5B" w:rsidP="000E0D5B">
            <w:pPr>
              <w:jc w:val="center"/>
            </w:pPr>
            <w:r w:rsidRPr="00527B2D">
              <w:rPr>
                <w:b/>
              </w:rPr>
              <w:t>Суббота 23.00 - ДЕДЛАЙН сдачи ВС</w:t>
            </w:r>
            <w:r w:rsidR="000C4EA3">
              <w:rPr>
                <w:b/>
                <w:lang w:val="kk-KZ"/>
              </w:rPr>
              <w:t xml:space="preserve"> </w:t>
            </w:r>
            <w:r w:rsidRPr="00527B2D">
              <w:rPr>
                <w:b/>
              </w:rPr>
              <w:t>5, ТЗ</w:t>
            </w:r>
            <w:r w:rsidR="000C4EA3">
              <w:rPr>
                <w:b/>
                <w:lang w:val="kk-KZ"/>
              </w:rPr>
              <w:t xml:space="preserve"> </w:t>
            </w:r>
            <w:r w:rsidRPr="00527B2D">
              <w:rPr>
                <w:b/>
              </w:rPr>
              <w:t>5</w:t>
            </w:r>
          </w:p>
        </w:tc>
        <w:tc>
          <w:tcPr>
            <w:tcW w:w="788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16AED27A" w14:textId="77777777" w:rsidR="000E0D5B" w:rsidRPr="00527B2D" w:rsidRDefault="000E0D5B" w:rsidP="000E0D5B">
            <w:pPr>
              <w:jc w:val="center"/>
              <w:rPr>
                <w:b/>
              </w:rPr>
            </w:pPr>
          </w:p>
        </w:tc>
      </w:tr>
      <w:tr w:rsidR="000E0D5B" w:rsidRPr="00DC2DAC" w14:paraId="42350B17" w14:textId="77777777" w:rsidTr="00E2292C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F1D9C36" w14:textId="77777777" w:rsidR="000E0D5B" w:rsidRPr="00DC2DAC" w:rsidRDefault="000E0D5B" w:rsidP="000E0D5B">
            <w:pPr>
              <w:rPr>
                <w:b/>
                <w:sz w:val="20"/>
                <w:szCs w:val="20"/>
              </w:rPr>
            </w:pPr>
          </w:p>
        </w:tc>
        <w:tc>
          <w:tcPr>
            <w:tcW w:w="6521" w:type="dxa"/>
            <w:gridSpan w:val="4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DFE8D45" w14:textId="77777777" w:rsidR="000E0D5B" w:rsidRPr="00527B2D" w:rsidRDefault="000E0D5B" w:rsidP="000E0D5B">
            <w:pPr>
              <w:rPr>
                <w:b/>
              </w:rPr>
            </w:pPr>
            <w:r w:rsidRPr="00527B2D">
              <w:rPr>
                <w:b/>
              </w:rPr>
              <w:t>РК</w:t>
            </w:r>
            <w:r w:rsidR="00CF6E51">
              <w:rPr>
                <w:b/>
                <w:lang w:val="en-US"/>
              </w:rPr>
              <w:t xml:space="preserve"> </w:t>
            </w:r>
            <w:r w:rsidRPr="00527B2D">
              <w:rPr>
                <w:b/>
              </w:rPr>
              <w:t>1</w:t>
            </w:r>
          </w:p>
        </w:tc>
        <w:tc>
          <w:tcPr>
            <w:tcW w:w="2409" w:type="dxa"/>
            <w:gridSpan w:val="3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97E7F1C" w14:textId="77777777" w:rsidR="000E0D5B" w:rsidRPr="00527B2D" w:rsidRDefault="000E0D5B" w:rsidP="000E0D5B">
            <w:pPr>
              <w:rPr>
                <w:b/>
              </w:rPr>
            </w:pPr>
            <w:r w:rsidRPr="00527B2D">
              <w:rPr>
                <w:b/>
              </w:rPr>
              <w:t>100</w:t>
            </w:r>
          </w:p>
        </w:tc>
        <w:tc>
          <w:tcPr>
            <w:tcW w:w="78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4DF365B" w14:textId="77777777" w:rsidR="000E0D5B" w:rsidRPr="00527B2D" w:rsidRDefault="000E0D5B" w:rsidP="000E0D5B">
            <w:pPr>
              <w:rPr>
                <w:b/>
              </w:rPr>
            </w:pPr>
          </w:p>
        </w:tc>
      </w:tr>
      <w:tr w:rsidR="00C348FA" w:rsidRPr="00DC2DAC" w14:paraId="5026833E" w14:textId="77777777" w:rsidTr="00E2292C">
        <w:trPr>
          <w:jc w:val="center"/>
        </w:trPr>
        <w:tc>
          <w:tcPr>
            <w:tcW w:w="70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74B04B9C" w14:textId="77777777" w:rsidR="00C348FA" w:rsidRPr="00497FBE" w:rsidRDefault="00C348FA" w:rsidP="00C348FA">
            <w:pPr>
              <w:jc w:val="center"/>
              <w:rPr>
                <w:lang w:val="kk-KZ"/>
              </w:rPr>
            </w:pPr>
            <w:r w:rsidRPr="00497FBE">
              <w:rPr>
                <w:lang w:val="kk-KZ"/>
              </w:rPr>
              <w:t>6</w:t>
            </w:r>
          </w:p>
          <w:p w14:paraId="2A519EAD" w14:textId="77777777" w:rsidR="00C348FA" w:rsidRPr="00DC2DAC" w:rsidRDefault="00C348FA" w:rsidP="00C348FA">
            <w:pPr>
              <w:jc w:val="center"/>
              <w:rPr>
                <w:sz w:val="20"/>
                <w:szCs w:val="20"/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8412832" w14:textId="3340CDFE" w:rsidR="00C348FA" w:rsidRPr="00527B2D" w:rsidRDefault="00C348FA" w:rsidP="00AE5B7C">
            <w:pPr>
              <w:snapToGrid w:val="0"/>
              <w:jc w:val="both"/>
              <w:rPr>
                <w:b/>
                <w:bCs/>
                <w:lang w:val="kk-KZ" w:eastAsia="ar-SA"/>
              </w:rPr>
            </w:pPr>
            <w:r w:rsidRPr="00527B2D">
              <w:rPr>
                <w:b/>
                <w:bCs/>
                <w:lang w:val="kk-KZ" w:eastAsia="ar-SA"/>
              </w:rPr>
              <w:t xml:space="preserve">Л6. </w:t>
            </w:r>
            <w:r w:rsidR="00AE5B7C" w:rsidRPr="00AE5B7C">
              <w:rPr>
                <w:bCs/>
                <w:lang w:val="kk-KZ" w:eastAsia="ar-SA"/>
              </w:rPr>
              <w:t>Интегрирование методами Монте-Карло.</w:t>
            </w:r>
            <w:r w:rsidR="00AE5B7C">
              <w:rPr>
                <w:bCs/>
                <w:lang w:val="kk-KZ" w:eastAsia="ar-SA"/>
              </w:rPr>
              <w:t xml:space="preserve"> Выборка по важности.</w:t>
            </w:r>
            <w:r w:rsidR="004263A5">
              <w:rPr>
                <w:bCs/>
                <w:lang w:val="kk-KZ" w:eastAsia="ar-SA"/>
              </w:rPr>
              <w:t xml:space="preserve"> Оценка дисперсии.</w:t>
            </w:r>
            <w:r w:rsidR="00AE5B7C">
              <w:rPr>
                <w:bCs/>
                <w:lang w:val="kk-KZ" w:eastAsia="ar-SA"/>
              </w:rPr>
              <w:t xml:space="preserve"> </w:t>
            </w:r>
            <w:r w:rsidR="004263A5">
              <w:rPr>
                <w:bCs/>
                <w:lang w:val="kk-KZ" w:eastAsia="ar-SA"/>
              </w:rPr>
              <w:t xml:space="preserve">Моделирование СМО. Моделирование прохождения нейтронов сквозь пластинку.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14:paraId="16AFB55F" w14:textId="77777777" w:rsidR="00C348FA" w:rsidRPr="00527B2D" w:rsidRDefault="00C348FA" w:rsidP="00C348FA">
            <w:pPr>
              <w:snapToGrid w:val="0"/>
              <w:jc w:val="both"/>
              <w:rPr>
                <w:lang w:val="kk-KZ" w:eastAsia="ar-SA"/>
              </w:rPr>
            </w:pPr>
            <w:r w:rsidRPr="00527B2D">
              <w:rPr>
                <w:lang w:val="kk-KZ" w:eastAsia="ar-SA"/>
              </w:rPr>
              <w:t>РО 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DCDC19E" w14:textId="77777777" w:rsidR="00C348FA" w:rsidRPr="00527B2D" w:rsidRDefault="00C348FA" w:rsidP="00C348FA">
            <w:pPr>
              <w:snapToGrid w:val="0"/>
              <w:jc w:val="both"/>
              <w:rPr>
                <w:bCs/>
                <w:lang w:val="kk-KZ" w:eastAsia="ar-SA"/>
              </w:rPr>
            </w:pPr>
            <w:r w:rsidRPr="00527B2D">
              <w:rPr>
                <w:bCs/>
                <w:lang w:val="kk-KZ" w:eastAsia="ar-SA"/>
              </w:rPr>
              <w:t>ИД 1.1</w:t>
            </w:r>
            <w:r>
              <w:rPr>
                <w:bCs/>
                <w:lang w:val="kk-KZ" w:eastAsia="ar-SA"/>
              </w:rPr>
              <w:t>-1.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14:paraId="0989CEE0" w14:textId="006ADC2C" w:rsidR="00C348FA" w:rsidRPr="00527B2D" w:rsidRDefault="004263A5" w:rsidP="00C348FA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6D22040" w14:textId="77777777" w:rsidR="00C348FA" w:rsidRPr="00527B2D" w:rsidRDefault="00C348FA" w:rsidP="00C348FA">
            <w:pPr>
              <w:jc w:val="center"/>
            </w:pPr>
            <w:r w:rsidRPr="00527B2D">
              <w:t>2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62BE58E" w14:textId="77777777" w:rsidR="00C348FA" w:rsidRPr="00527B2D" w:rsidRDefault="00C348FA" w:rsidP="00C348FA">
            <w:proofErr w:type="spellStart"/>
            <w:r w:rsidRPr="00527B2D">
              <w:t>Видеолекция</w:t>
            </w:r>
            <w:proofErr w:type="spellEnd"/>
          </w:p>
          <w:p w14:paraId="1D125C2B" w14:textId="77777777" w:rsidR="00C348FA" w:rsidRPr="00527B2D" w:rsidRDefault="00C348FA" w:rsidP="00C348FA">
            <w:r w:rsidRPr="00527B2D">
              <w:t xml:space="preserve"> в </w:t>
            </w:r>
            <w:r w:rsidRPr="00527B2D">
              <w:rPr>
                <w:lang w:val="en-US"/>
              </w:rPr>
              <w:t>MS</w:t>
            </w:r>
            <w:r w:rsidRPr="00527B2D">
              <w:t xml:space="preserve"> </w:t>
            </w:r>
            <w:r w:rsidRPr="00527B2D">
              <w:rPr>
                <w:lang w:val="en-US"/>
              </w:rPr>
              <w:t>Teams</w:t>
            </w:r>
            <w:r w:rsidRPr="00527B2D">
              <w:t>/</w:t>
            </w:r>
            <w:r w:rsidRPr="00527B2D">
              <w:rPr>
                <w:lang w:val="en-US"/>
              </w:rPr>
              <w:t>Zoom</w:t>
            </w:r>
          </w:p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466A075" w14:textId="77777777" w:rsidR="00C348FA" w:rsidRPr="00527B2D" w:rsidRDefault="00C348FA" w:rsidP="00C348FA">
            <w:pPr>
              <w:jc w:val="both"/>
            </w:pPr>
            <w:r w:rsidRPr="00527B2D">
              <w:t>ВС</w:t>
            </w:r>
            <w:r>
              <w:t xml:space="preserve"> </w:t>
            </w:r>
            <w:r w:rsidRPr="00527B2D">
              <w:t>6</w:t>
            </w:r>
          </w:p>
        </w:tc>
      </w:tr>
      <w:tr w:rsidR="004263A5" w:rsidRPr="00DC2DAC" w14:paraId="0F9519DB" w14:textId="77777777" w:rsidTr="00E2292C">
        <w:trPr>
          <w:jc w:val="center"/>
        </w:trPr>
        <w:tc>
          <w:tcPr>
            <w:tcW w:w="704" w:type="dxa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7A9C2FD3" w14:textId="77777777" w:rsidR="004263A5" w:rsidRPr="00497FBE" w:rsidRDefault="004263A5" w:rsidP="00C348FA">
            <w:pPr>
              <w:jc w:val="center"/>
              <w:rPr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4E3A2A5" w14:textId="70B0B8A8" w:rsidR="004263A5" w:rsidRPr="00527B2D" w:rsidRDefault="004263A5" w:rsidP="004263A5">
            <w:pPr>
              <w:snapToGrid w:val="0"/>
              <w:jc w:val="both"/>
              <w:rPr>
                <w:b/>
                <w:bCs/>
                <w:lang w:val="kk-KZ" w:eastAsia="ar-SA"/>
              </w:rPr>
            </w:pPr>
            <w:r>
              <w:rPr>
                <w:b/>
                <w:bCs/>
                <w:lang w:val="kk-KZ" w:eastAsia="ar-SA"/>
              </w:rPr>
              <w:t>СЗ6</w:t>
            </w:r>
            <w:r w:rsidRPr="00487787">
              <w:rPr>
                <w:b/>
                <w:bCs/>
                <w:lang w:val="kk-KZ" w:eastAsia="ar-SA"/>
              </w:rPr>
              <w:t xml:space="preserve">. </w:t>
            </w:r>
            <w:r w:rsidRPr="00487787">
              <w:rPr>
                <w:bCs/>
                <w:lang w:val="kk-KZ" w:eastAsia="ar-SA"/>
              </w:rPr>
              <w:t xml:space="preserve">Построение алгоритмов численного </w:t>
            </w:r>
            <w:r>
              <w:rPr>
                <w:bCs/>
                <w:lang w:val="kk-KZ" w:eastAsia="ar-SA"/>
              </w:rPr>
              <w:t>моделирования цепей Маркова для вычисления опреденных интегралов,</w:t>
            </w:r>
            <w:r>
              <w:t xml:space="preserve"> </w:t>
            </w:r>
            <w:r>
              <w:t xml:space="preserve">СМО, прохождение нейтронов сквозь пластинку.  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14:paraId="3BE36A7C" w14:textId="36374DA5" w:rsidR="004263A5" w:rsidRPr="00527B2D" w:rsidRDefault="004263A5" w:rsidP="00C348FA">
            <w:pPr>
              <w:snapToGrid w:val="0"/>
              <w:jc w:val="both"/>
              <w:rPr>
                <w:lang w:val="kk-KZ" w:eastAsia="ar-SA"/>
              </w:rPr>
            </w:pPr>
            <w:r w:rsidRPr="00527B2D">
              <w:t xml:space="preserve">РО </w:t>
            </w:r>
            <w:r>
              <w:t>1-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E78E905" w14:textId="02AA79C1" w:rsidR="004263A5" w:rsidRPr="00527B2D" w:rsidRDefault="004263A5" w:rsidP="00C348FA">
            <w:pPr>
              <w:snapToGrid w:val="0"/>
              <w:jc w:val="both"/>
              <w:rPr>
                <w:bCs/>
                <w:lang w:val="kk-KZ" w:eastAsia="ar-SA"/>
              </w:rPr>
            </w:pPr>
            <w:r w:rsidRPr="00527B2D">
              <w:rPr>
                <w:bCs/>
              </w:rPr>
              <w:t xml:space="preserve">ИД </w:t>
            </w:r>
            <w:r>
              <w:rPr>
                <w:bCs/>
              </w:rPr>
              <w:t>1.1-1.3, ИД 2.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14:paraId="1F9033B8" w14:textId="610D872D" w:rsidR="004263A5" w:rsidRDefault="004263A5" w:rsidP="00C348FA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A1CD795" w14:textId="6C073552" w:rsidR="004263A5" w:rsidRPr="00527B2D" w:rsidRDefault="000418AD" w:rsidP="00C348FA">
            <w:pPr>
              <w:jc w:val="center"/>
            </w:pPr>
            <w:r>
              <w:t>2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49EBF02" w14:textId="77777777" w:rsidR="004263A5" w:rsidRPr="00527B2D" w:rsidRDefault="004263A5" w:rsidP="00FC74BC">
            <w:proofErr w:type="spellStart"/>
            <w:r w:rsidRPr="00527B2D">
              <w:t>вебинар</w:t>
            </w:r>
            <w:proofErr w:type="spellEnd"/>
            <w:r w:rsidRPr="00527B2D">
              <w:t xml:space="preserve"> в </w:t>
            </w:r>
            <w:r w:rsidRPr="00527B2D">
              <w:rPr>
                <w:lang w:val="en-US"/>
              </w:rPr>
              <w:t>MS</w:t>
            </w:r>
            <w:r w:rsidRPr="00527B2D">
              <w:t xml:space="preserve"> </w:t>
            </w:r>
            <w:r w:rsidRPr="00527B2D">
              <w:rPr>
                <w:lang w:val="en-US"/>
              </w:rPr>
              <w:t>Teams</w:t>
            </w:r>
            <w:r w:rsidRPr="00527B2D">
              <w:t>/</w:t>
            </w:r>
            <w:r w:rsidRPr="00527B2D">
              <w:rPr>
                <w:lang w:val="en-US"/>
              </w:rPr>
              <w:t>Zoom</w:t>
            </w:r>
          </w:p>
          <w:p w14:paraId="3F8762BE" w14:textId="77777777" w:rsidR="004263A5" w:rsidRPr="00527B2D" w:rsidRDefault="004263A5" w:rsidP="00C348FA"/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7E3F75A" w14:textId="54FD9922" w:rsidR="004263A5" w:rsidRPr="00527B2D" w:rsidRDefault="004263A5" w:rsidP="00C348FA">
            <w:pPr>
              <w:jc w:val="both"/>
            </w:pPr>
            <w:r>
              <w:t>ТЗ 6</w:t>
            </w:r>
          </w:p>
        </w:tc>
      </w:tr>
      <w:tr w:rsidR="00C348FA" w:rsidRPr="00F0615C" w14:paraId="37E021EE" w14:textId="77777777" w:rsidTr="00E2292C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7085BA16" w14:textId="77777777" w:rsidR="00C348FA" w:rsidRPr="00DC2DAC" w:rsidRDefault="00C348FA" w:rsidP="00C348FA">
            <w:pPr>
              <w:jc w:val="center"/>
              <w:rPr>
                <w:sz w:val="20"/>
                <w:szCs w:val="20"/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540D2A8" w14:textId="023480E0" w:rsidR="00C348FA" w:rsidRPr="00F0615C" w:rsidRDefault="00C348FA" w:rsidP="004263A5">
            <w:pPr>
              <w:snapToGrid w:val="0"/>
              <w:jc w:val="both"/>
              <w:rPr>
                <w:b/>
                <w:bCs/>
                <w:lang w:val="kk-KZ"/>
              </w:rPr>
            </w:pPr>
            <w:r w:rsidRPr="00F0615C">
              <w:rPr>
                <w:b/>
                <w:bCs/>
                <w:lang w:val="kk-KZ"/>
              </w:rPr>
              <w:t>ЛР</w:t>
            </w:r>
            <w:r w:rsidR="00CF6E51" w:rsidRPr="000C4EA3">
              <w:rPr>
                <w:b/>
                <w:bCs/>
              </w:rPr>
              <w:t xml:space="preserve"> </w:t>
            </w:r>
            <w:r w:rsidRPr="00F0615C">
              <w:rPr>
                <w:b/>
                <w:bCs/>
                <w:lang w:val="kk-KZ"/>
              </w:rPr>
              <w:t xml:space="preserve">6. </w:t>
            </w:r>
            <w:r w:rsidR="004263A5">
              <w:t xml:space="preserve">Численные реализации задач: вычисление определенного интеграла, СМО, прохождение нейтронов сквозь пластинку. </w:t>
            </w:r>
            <w:r w:rsidR="004263A5">
              <w:rPr>
                <w:rStyle w:val="tlid-translation"/>
              </w:rPr>
              <w:t xml:space="preserve">Оценка интеграла </w:t>
            </w:r>
            <w:r w:rsidR="004263A5" w:rsidRPr="00576D46">
              <w:rPr>
                <w:position w:val="-32"/>
                <w:lang w:val="en-US"/>
              </w:rPr>
              <w:object w:dxaOrig="1500" w:dyaOrig="740" w14:anchorId="71DB395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5.25pt;height:36pt" o:ole="">
                  <v:imagedata r:id="rId7" o:title=""/>
                </v:shape>
                <o:OLEObject Type="Embed" ProgID="Equation.DSMT4" ShapeID="_x0000_i1025" DrawAspect="Content" ObjectID="_1071357462" r:id="rId8"/>
              </w:object>
            </w:r>
            <w:r w:rsidR="004263A5">
              <w:t xml:space="preserve"> </w:t>
            </w:r>
            <w:r w:rsidR="004263A5">
              <w:rPr>
                <w:rStyle w:val="tlid-translation"/>
              </w:rPr>
              <w:t xml:space="preserve"> методами Монте-Карло.</w:t>
            </w:r>
            <w:r w:rsidR="004263A5">
              <w:t xml:space="preserve"> 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2DE49D4" w14:textId="77777777" w:rsidR="00C348FA" w:rsidRPr="00527B2D" w:rsidRDefault="00C348FA" w:rsidP="00C348FA">
            <w:pPr>
              <w:snapToGrid w:val="0"/>
            </w:pPr>
            <w:r w:rsidRPr="00527B2D">
              <w:t xml:space="preserve">РО </w:t>
            </w:r>
            <w:r>
              <w:t>1-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4C318D8" w14:textId="77777777" w:rsidR="00C348FA" w:rsidRPr="00527B2D" w:rsidRDefault="00C348FA" w:rsidP="00C348FA">
            <w:pPr>
              <w:snapToGrid w:val="0"/>
              <w:jc w:val="both"/>
              <w:rPr>
                <w:bCs/>
              </w:rPr>
            </w:pPr>
            <w:r w:rsidRPr="00527B2D">
              <w:rPr>
                <w:bCs/>
              </w:rPr>
              <w:t xml:space="preserve">ИД </w:t>
            </w:r>
            <w:r>
              <w:rPr>
                <w:bCs/>
              </w:rPr>
              <w:t>1.1-1.3, ИД 2.1-2.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B9CCD3E" w14:textId="2F801B6A" w:rsidR="00C348FA" w:rsidRPr="00F0615C" w:rsidRDefault="00186961" w:rsidP="00C348FA">
            <w:pPr>
              <w:jc w:val="center"/>
              <w:rPr>
                <w:lang w:val="kk-KZ"/>
              </w:rPr>
            </w:pPr>
            <w:r>
              <w:rPr>
                <w:lang w:val="kk-KZ"/>
              </w:rPr>
              <w:t>1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97A94E5" w14:textId="5F0B51BF" w:rsidR="00C348FA" w:rsidRPr="00F0615C" w:rsidRDefault="000418AD" w:rsidP="00C348FA">
            <w:pPr>
              <w:jc w:val="center"/>
              <w:rPr>
                <w:lang w:val="kk-KZ"/>
              </w:rPr>
            </w:pPr>
            <w:r>
              <w:rPr>
                <w:lang w:val="kk-KZ"/>
              </w:rPr>
              <w:t>2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EAEF913" w14:textId="77777777" w:rsidR="00C348FA" w:rsidRPr="00F0615C" w:rsidRDefault="00C348FA" w:rsidP="00EC568D">
            <w:pPr>
              <w:rPr>
                <w:lang w:val="kk-KZ"/>
              </w:rPr>
            </w:pPr>
            <w:r w:rsidRPr="00F0615C">
              <w:rPr>
                <w:lang w:val="kk-KZ"/>
              </w:rPr>
              <w:t>вебинар в MS Teams/Zoom</w:t>
            </w:r>
          </w:p>
          <w:p w14:paraId="39960640" w14:textId="77777777" w:rsidR="00C348FA" w:rsidRPr="00F0615C" w:rsidRDefault="00C348FA" w:rsidP="00C348FA">
            <w:pPr>
              <w:rPr>
                <w:lang w:val="kk-KZ"/>
              </w:rPr>
            </w:pPr>
          </w:p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B7A8F81" w14:textId="77777777" w:rsidR="00C348FA" w:rsidRPr="00F0615C" w:rsidRDefault="00C348FA" w:rsidP="00C348FA">
            <w:pPr>
              <w:jc w:val="both"/>
              <w:rPr>
                <w:lang w:val="kk-KZ"/>
              </w:rPr>
            </w:pPr>
            <w:r w:rsidRPr="00F0615C">
              <w:rPr>
                <w:lang w:val="kk-KZ"/>
              </w:rPr>
              <w:t>ТЗ</w:t>
            </w:r>
            <w:r>
              <w:rPr>
                <w:lang w:val="kk-KZ"/>
              </w:rPr>
              <w:t xml:space="preserve"> </w:t>
            </w:r>
            <w:r w:rsidRPr="00F0615C">
              <w:rPr>
                <w:lang w:val="kk-KZ"/>
              </w:rPr>
              <w:t>6</w:t>
            </w:r>
          </w:p>
        </w:tc>
      </w:tr>
      <w:tr w:rsidR="000E0D5B" w:rsidRPr="00F0615C" w14:paraId="7041C4C1" w14:textId="77777777" w:rsidTr="00E2292C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C8267AD" w14:textId="77777777" w:rsidR="000E0D5B" w:rsidRPr="00F0615C" w:rsidRDefault="000E0D5B" w:rsidP="000E0D5B">
            <w:pPr>
              <w:jc w:val="center"/>
              <w:rPr>
                <w:sz w:val="20"/>
                <w:szCs w:val="20"/>
                <w:lang w:val="kk-KZ"/>
              </w:rPr>
            </w:pPr>
          </w:p>
        </w:tc>
        <w:tc>
          <w:tcPr>
            <w:tcW w:w="8930" w:type="dxa"/>
            <w:gridSpan w:val="7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1D024E0" w14:textId="77777777" w:rsidR="000E0D5B" w:rsidRPr="00F0615C" w:rsidRDefault="000E0D5B" w:rsidP="000E0D5B">
            <w:pPr>
              <w:jc w:val="center"/>
              <w:rPr>
                <w:lang w:val="kk-KZ"/>
              </w:rPr>
            </w:pPr>
            <w:r w:rsidRPr="00F0615C">
              <w:rPr>
                <w:b/>
                <w:lang w:val="kk-KZ"/>
              </w:rPr>
              <w:t>Суббота 23.00 - ДЕДЛАЙН сдачи ВС</w:t>
            </w:r>
            <w:r w:rsidR="000C4EA3">
              <w:rPr>
                <w:b/>
                <w:lang w:val="kk-KZ"/>
              </w:rPr>
              <w:t xml:space="preserve"> </w:t>
            </w:r>
            <w:r w:rsidRPr="00F0615C">
              <w:rPr>
                <w:b/>
                <w:lang w:val="kk-KZ"/>
              </w:rPr>
              <w:t>6, ТЗ</w:t>
            </w:r>
            <w:r w:rsidR="000C4EA3">
              <w:rPr>
                <w:b/>
                <w:lang w:val="kk-KZ"/>
              </w:rPr>
              <w:t xml:space="preserve"> </w:t>
            </w:r>
            <w:r w:rsidRPr="00F0615C">
              <w:rPr>
                <w:b/>
                <w:lang w:val="kk-KZ"/>
              </w:rPr>
              <w:t>6</w:t>
            </w:r>
          </w:p>
        </w:tc>
        <w:tc>
          <w:tcPr>
            <w:tcW w:w="78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92374B9" w14:textId="77777777" w:rsidR="000E0D5B" w:rsidRPr="00F0615C" w:rsidRDefault="000E0D5B" w:rsidP="000E0D5B">
            <w:pPr>
              <w:jc w:val="center"/>
              <w:rPr>
                <w:b/>
                <w:lang w:val="kk-KZ"/>
              </w:rPr>
            </w:pPr>
          </w:p>
        </w:tc>
      </w:tr>
      <w:tr w:rsidR="00C348FA" w:rsidRPr="00DC2DAC" w14:paraId="12BBD95D" w14:textId="77777777" w:rsidTr="00E2292C">
        <w:trPr>
          <w:trHeight w:val="159"/>
          <w:jc w:val="center"/>
        </w:trPr>
        <w:tc>
          <w:tcPr>
            <w:tcW w:w="70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2626215E" w14:textId="77777777" w:rsidR="00C348FA" w:rsidRPr="00F0615C" w:rsidRDefault="00C348FA" w:rsidP="00C348FA">
            <w:pPr>
              <w:jc w:val="center"/>
              <w:rPr>
                <w:lang w:val="kk-KZ"/>
              </w:rPr>
            </w:pPr>
            <w:r w:rsidRPr="00F0615C">
              <w:rPr>
                <w:lang w:val="kk-KZ"/>
              </w:rPr>
              <w:t>7</w:t>
            </w:r>
          </w:p>
          <w:p w14:paraId="1FDAD35D" w14:textId="77777777" w:rsidR="00C348FA" w:rsidRPr="00F0615C" w:rsidRDefault="00C348FA" w:rsidP="00C348FA">
            <w:pPr>
              <w:jc w:val="center"/>
              <w:rPr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8EB63D0" w14:textId="00FD5516" w:rsidR="00C348FA" w:rsidRPr="00F0615C" w:rsidRDefault="00C348FA" w:rsidP="00C348FA">
            <w:pPr>
              <w:rPr>
                <w:b/>
                <w:bCs/>
              </w:rPr>
            </w:pPr>
            <w:r w:rsidRPr="00F0615C">
              <w:rPr>
                <w:b/>
              </w:rPr>
              <w:t>Л</w:t>
            </w:r>
            <w:r w:rsidR="00CF6E51" w:rsidRPr="000C4EA3">
              <w:rPr>
                <w:b/>
              </w:rPr>
              <w:t xml:space="preserve"> </w:t>
            </w:r>
            <w:r w:rsidRPr="00F0615C">
              <w:rPr>
                <w:b/>
              </w:rPr>
              <w:t>7.</w:t>
            </w:r>
            <w:r w:rsidRPr="00F0615C">
              <w:t xml:space="preserve"> </w:t>
            </w:r>
            <w:r w:rsidR="004D651E" w:rsidRPr="00AE5B7C">
              <w:rPr>
                <w:bCs/>
                <w:lang w:val="kk-KZ" w:eastAsia="ar-SA"/>
              </w:rPr>
              <w:t>Интегрирование методами Монте-Карло.</w:t>
            </w:r>
            <w:r w:rsidR="004D651E">
              <w:rPr>
                <w:bCs/>
                <w:lang w:val="kk-KZ" w:eastAsia="ar-SA"/>
              </w:rPr>
              <w:t xml:space="preserve"> Выборка по важности. Оценка дисперсии. Моделирование СМО. Моделирование прохождения нейтронов сквозь пластинку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960F1E9" w14:textId="77777777" w:rsidR="00C348FA" w:rsidRPr="00527B2D" w:rsidRDefault="00C348FA" w:rsidP="00C348FA">
            <w:pPr>
              <w:snapToGrid w:val="0"/>
              <w:jc w:val="both"/>
              <w:rPr>
                <w:lang w:val="kk-KZ" w:eastAsia="ar-SA"/>
              </w:rPr>
            </w:pPr>
            <w:r w:rsidRPr="00527B2D">
              <w:rPr>
                <w:lang w:val="kk-KZ" w:eastAsia="ar-SA"/>
              </w:rPr>
              <w:t>РО 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72D5F32" w14:textId="77777777" w:rsidR="00C348FA" w:rsidRPr="00527B2D" w:rsidRDefault="00C348FA" w:rsidP="00C348FA">
            <w:pPr>
              <w:snapToGrid w:val="0"/>
              <w:jc w:val="both"/>
              <w:rPr>
                <w:bCs/>
                <w:lang w:val="kk-KZ" w:eastAsia="ar-SA"/>
              </w:rPr>
            </w:pPr>
            <w:r w:rsidRPr="00527B2D">
              <w:rPr>
                <w:bCs/>
                <w:lang w:val="kk-KZ" w:eastAsia="ar-SA"/>
              </w:rPr>
              <w:t>ИД 1.1</w:t>
            </w:r>
            <w:r>
              <w:rPr>
                <w:bCs/>
                <w:lang w:val="kk-KZ" w:eastAsia="ar-SA"/>
              </w:rPr>
              <w:t>-1.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2A9DC0E" w14:textId="08B18439" w:rsidR="00C348FA" w:rsidRPr="00527B2D" w:rsidRDefault="004D651E" w:rsidP="00C348FA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96BC53A" w14:textId="77777777" w:rsidR="00C348FA" w:rsidRPr="00527B2D" w:rsidRDefault="00C348FA" w:rsidP="00C348FA">
            <w:pPr>
              <w:jc w:val="center"/>
            </w:pPr>
            <w:r w:rsidRPr="00527B2D">
              <w:t>2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67A0820" w14:textId="77777777" w:rsidR="00C348FA" w:rsidRPr="00527B2D" w:rsidRDefault="00C348FA" w:rsidP="00C348FA">
            <w:proofErr w:type="spellStart"/>
            <w:r w:rsidRPr="00527B2D">
              <w:t>Видеолекция</w:t>
            </w:r>
            <w:proofErr w:type="spellEnd"/>
          </w:p>
          <w:p w14:paraId="4296AD75" w14:textId="77777777" w:rsidR="00C348FA" w:rsidRPr="00527B2D" w:rsidRDefault="00C348FA" w:rsidP="00C348FA">
            <w:r w:rsidRPr="00527B2D">
              <w:t xml:space="preserve"> в </w:t>
            </w:r>
            <w:r w:rsidRPr="00527B2D">
              <w:rPr>
                <w:lang w:val="en-US"/>
              </w:rPr>
              <w:t>MS</w:t>
            </w:r>
            <w:r w:rsidRPr="00527B2D">
              <w:t xml:space="preserve"> </w:t>
            </w:r>
            <w:r w:rsidRPr="00527B2D">
              <w:rPr>
                <w:lang w:val="en-US"/>
              </w:rPr>
              <w:t>Teams</w:t>
            </w:r>
            <w:r w:rsidRPr="00527B2D">
              <w:t>/</w:t>
            </w:r>
            <w:r w:rsidRPr="00527B2D">
              <w:rPr>
                <w:lang w:val="en-US"/>
              </w:rPr>
              <w:t>Zoom</w:t>
            </w:r>
          </w:p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98948D5" w14:textId="77777777" w:rsidR="00C348FA" w:rsidRPr="00527B2D" w:rsidRDefault="00C348FA" w:rsidP="00C348FA">
            <w:pPr>
              <w:jc w:val="both"/>
            </w:pPr>
            <w:r w:rsidRPr="00527B2D">
              <w:t>ВС</w:t>
            </w:r>
            <w:r>
              <w:t xml:space="preserve"> </w:t>
            </w:r>
            <w:r w:rsidRPr="00527B2D">
              <w:t>7</w:t>
            </w:r>
          </w:p>
        </w:tc>
      </w:tr>
      <w:tr w:rsidR="004D651E" w:rsidRPr="00DC2DAC" w14:paraId="74B5AA4C" w14:textId="77777777" w:rsidTr="00E2292C">
        <w:trPr>
          <w:trHeight w:val="159"/>
          <w:jc w:val="center"/>
        </w:trPr>
        <w:tc>
          <w:tcPr>
            <w:tcW w:w="704" w:type="dxa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78E629A6" w14:textId="77777777" w:rsidR="004D651E" w:rsidRPr="00F0615C" w:rsidRDefault="004D651E" w:rsidP="00C348FA">
            <w:pPr>
              <w:jc w:val="center"/>
              <w:rPr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0D8C090" w14:textId="1EEDD5FE" w:rsidR="004D651E" w:rsidRPr="00F0615C" w:rsidRDefault="004D651E" w:rsidP="00C348FA">
            <w:pPr>
              <w:rPr>
                <w:b/>
              </w:rPr>
            </w:pPr>
            <w:r>
              <w:rPr>
                <w:b/>
                <w:bCs/>
                <w:lang w:val="kk-KZ" w:eastAsia="ar-SA"/>
              </w:rPr>
              <w:t>СЗ7</w:t>
            </w:r>
            <w:r w:rsidRPr="00487787">
              <w:rPr>
                <w:b/>
                <w:bCs/>
                <w:lang w:val="kk-KZ" w:eastAsia="ar-SA"/>
              </w:rPr>
              <w:t xml:space="preserve">. </w:t>
            </w:r>
            <w:r w:rsidRPr="00487787">
              <w:rPr>
                <w:bCs/>
                <w:lang w:val="kk-KZ" w:eastAsia="ar-SA"/>
              </w:rPr>
              <w:t xml:space="preserve">Построение алгоритмов численного </w:t>
            </w:r>
            <w:r>
              <w:rPr>
                <w:bCs/>
                <w:lang w:val="kk-KZ" w:eastAsia="ar-SA"/>
              </w:rPr>
              <w:t>моделирования цепей Маркова для вычисления опреденных интегралов,</w:t>
            </w:r>
            <w:r>
              <w:t xml:space="preserve"> СМО, прохождение нейтронов сквозь пластинку.  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6602683" w14:textId="5ABC60BF" w:rsidR="004D651E" w:rsidRPr="00527B2D" w:rsidRDefault="004D651E" w:rsidP="00C348FA">
            <w:pPr>
              <w:snapToGrid w:val="0"/>
              <w:jc w:val="both"/>
              <w:rPr>
                <w:lang w:val="kk-KZ" w:eastAsia="ar-SA"/>
              </w:rPr>
            </w:pPr>
            <w:r w:rsidRPr="00527B2D">
              <w:t xml:space="preserve">РО </w:t>
            </w:r>
            <w:r>
              <w:t>1-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1B22D08" w14:textId="07D870FB" w:rsidR="004D651E" w:rsidRPr="00527B2D" w:rsidRDefault="004D651E" w:rsidP="00C348FA">
            <w:pPr>
              <w:snapToGrid w:val="0"/>
              <w:jc w:val="both"/>
              <w:rPr>
                <w:bCs/>
                <w:lang w:val="kk-KZ" w:eastAsia="ar-SA"/>
              </w:rPr>
            </w:pPr>
            <w:r w:rsidRPr="00527B2D">
              <w:rPr>
                <w:bCs/>
              </w:rPr>
              <w:t xml:space="preserve">ИД </w:t>
            </w:r>
            <w:r>
              <w:rPr>
                <w:bCs/>
              </w:rPr>
              <w:t>1.1-1.3, ИД 2.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B7663A6" w14:textId="15730EC0" w:rsidR="004D651E" w:rsidRPr="00527B2D" w:rsidRDefault="004D651E" w:rsidP="00C348FA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7D9A5AE" w14:textId="23D3F2B1" w:rsidR="004D651E" w:rsidRPr="00527B2D" w:rsidRDefault="00EC1477" w:rsidP="00C348FA">
            <w:pPr>
              <w:jc w:val="center"/>
            </w:pPr>
            <w:r>
              <w:t>2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B699A02" w14:textId="77777777" w:rsidR="004D651E" w:rsidRPr="00527B2D" w:rsidRDefault="004D651E" w:rsidP="00FC74BC">
            <w:proofErr w:type="spellStart"/>
            <w:r w:rsidRPr="00527B2D">
              <w:t>вебинар</w:t>
            </w:r>
            <w:proofErr w:type="spellEnd"/>
            <w:r w:rsidRPr="00527B2D">
              <w:t xml:space="preserve"> в </w:t>
            </w:r>
            <w:r w:rsidRPr="00527B2D">
              <w:rPr>
                <w:lang w:val="en-US"/>
              </w:rPr>
              <w:t>MS</w:t>
            </w:r>
            <w:r w:rsidRPr="00527B2D">
              <w:t xml:space="preserve"> </w:t>
            </w:r>
            <w:r w:rsidRPr="00527B2D">
              <w:rPr>
                <w:lang w:val="en-US"/>
              </w:rPr>
              <w:t>Teams</w:t>
            </w:r>
            <w:r w:rsidRPr="00527B2D">
              <w:t>/</w:t>
            </w:r>
            <w:r w:rsidRPr="00527B2D">
              <w:rPr>
                <w:lang w:val="en-US"/>
              </w:rPr>
              <w:t>Zoom</w:t>
            </w:r>
          </w:p>
          <w:p w14:paraId="63B5DDE6" w14:textId="77777777" w:rsidR="004D651E" w:rsidRPr="00527B2D" w:rsidRDefault="004D651E" w:rsidP="00C348FA"/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30EAAA7" w14:textId="672BE8BA" w:rsidR="004D651E" w:rsidRPr="00527B2D" w:rsidRDefault="004D651E" w:rsidP="00C348FA">
            <w:pPr>
              <w:jc w:val="both"/>
            </w:pPr>
            <w:r>
              <w:t>ТЗ 7</w:t>
            </w:r>
          </w:p>
        </w:tc>
      </w:tr>
      <w:tr w:rsidR="004D651E" w:rsidRPr="00DC2DAC" w14:paraId="3AFC9C2E" w14:textId="77777777" w:rsidTr="00E2292C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4B8E9149" w14:textId="77777777" w:rsidR="004D651E" w:rsidRPr="00F0615C" w:rsidRDefault="004D651E" w:rsidP="00C348FA">
            <w:pPr>
              <w:jc w:val="center"/>
              <w:rPr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76888D1" w14:textId="2CDD9C3E" w:rsidR="004D651E" w:rsidRPr="00F0615C" w:rsidRDefault="004D651E" w:rsidP="007642BC">
            <w:pPr>
              <w:pStyle w:val="11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kk-KZ" w:eastAsia="ar-SA"/>
              </w:rPr>
            </w:pPr>
            <w:r w:rsidRPr="00F0615C">
              <w:rPr>
                <w:rFonts w:ascii="Times New Roman" w:hAnsi="Times New Roman"/>
                <w:b/>
                <w:bCs/>
                <w:sz w:val="24"/>
                <w:szCs w:val="24"/>
                <w:lang w:val="kk-KZ"/>
              </w:rPr>
              <w:t>ЛР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  <w:lang w:val="kk-KZ"/>
              </w:rPr>
              <w:t>7</w:t>
            </w:r>
            <w:r w:rsidRPr="00F0615C">
              <w:rPr>
                <w:rFonts w:ascii="Times New Roman" w:hAnsi="Times New Roman"/>
                <w:b/>
                <w:bCs/>
                <w:sz w:val="24"/>
                <w:szCs w:val="24"/>
                <w:lang w:val="kk-KZ"/>
              </w:rPr>
              <w:t xml:space="preserve">. </w:t>
            </w:r>
            <w:r w:rsidRPr="000756E2">
              <w:rPr>
                <w:rFonts w:ascii="Times New Roman" w:hAnsi="Times New Roman"/>
                <w:sz w:val="24"/>
                <w:szCs w:val="24"/>
              </w:rPr>
              <w:t xml:space="preserve">Численные реализации задач: </w:t>
            </w:r>
            <w:r w:rsidRPr="000756E2">
              <w:rPr>
                <w:rFonts w:ascii="Times New Roman" w:hAnsi="Times New Roman"/>
                <w:sz w:val="24"/>
                <w:szCs w:val="24"/>
              </w:rPr>
              <w:lastRenderedPageBreak/>
              <w:t>вычисление определенного интеграла, СМО, прохождение нейтронов сквозь пластинку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05597F6" w14:textId="77777777" w:rsidR="004D651E" w:rsidRPr="00527B2D" w:rsidRDefault="004D651E" w:rsidP="00C348FA">
            <w:pPr>
              <w:snapToGrid w:val="0"/>
            </w:pPr>
            <w:r w:rsidRPr="00527B2D">
              <w:lastRenderedPageBreak/>
              <w:t xml:space="preserve">РО </w:t>
            </w:r>
            <w:r>
              <w:t>1-</w:t>
            </w:r>
            <w:r>
              <w:lastRenderedPageBreak/>
              <w:t>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EB390A2" w14:textId="77777777" w:rsidR="004D651E" w:rsidRPr="00527B2D" w:rsidRDefault="004D651E" w:rsidP="00C348FA">
            <w:pPr>
              <w:snapToGrid w:val="0"/>
              <w:jc w:val="both"/>
              <w:rPr>
                <w:bCs/>
              </w:rPr>
            </w:pPr>
            <w:r w:rsidRPr="00527B2D">
              <w:rPr>
                <w:bCs/>
              </w:rPr>
              <w:lastRenderedPageBreak/>
              <w:t xml:space="preserve">ИД </w:t>
            </w:r>
            <w:r>
              <w:rPr>
                <w:bCs/>
              </w:rPr>
              <w:lastRenderedPageBreak/>
              <w:t>1.1-1.3, ИД 2.1-2.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9C06FA4" w14:textId="3B785834" w:rsidR="004D651E" w:rsidRPr="00527B2D" w:rsidRDefault="004D651E" w:rsidP="00C348FA">
            <w:pPr>
              <w:jc w:val="center"/>
            </w:pPr>
            <w:r>
              <w:lastRenderedPageBreak/>
              <w:t>1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687C9C9" w14:textId="0C5E7EA4" w:rsidR="004D651E" w:rsidRPr="00527B2D" w:rsidRDefault="000418AD" w:rsidP="00C348FA">
            <w:pPr>
              <w:jc w:val="center"/>
            </w:pPr>
            <w:r>
              <w:t>2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254EA61" w14:textId="77777777" w:rsidR="004D651E" w:rsidRPr="00527B2D" w:rsidRDefault="004D651E" w:rsidP="00C348FA">
            <w:pPr>
              <w:rPr>
                <w:b/>
              </w:rPr>
            </w:pPr>
            <w:r w:rsidRPr="00527B2D">
              <w:t xml:space="preserve">вебинар в </w:t>
            </w:r>
            <w:r w:rsidRPr="00527B2D">
              <w:rPr>
                <w:lang w:val="en-US"/>
              </w:rPr>
              <w:t>MS</w:t>
            </w:r>
            <w:r w:rsidRPr="00527B2D">
              <w:t xml:space="preserve"> </w:t>
            </w:r>
            <w:r w:rsidRPr="00527B2D">
              <w:rPr>
                <w:lang w:val="en-US"/>
              </w:rPr>
              <w:lastRenderedPageBreak/>
              <w:t>Teams</w:t>
            </w:r>
            <w:r w:rsidRPr="00527B2D">
              <w:t>/</w:t>
            </w:r>
            <w:r w:rsidRPr="00527B2D">
              <w:rPr>
                <w:lang w:val="en-US"/>
              </w:rPr>
              <w:t>Zoom</w:t>
            </w:r>
            <w:r w:rsidRPr="00527B2D">
              <w:rPr>
                <w:b/>
              </w:rPr>
              <w:t xml:space="preserve"> </w:t>
            </w:r>
          </w:p>
          <w:p w14:paraId="4EB05438" w14:textId="77777777" w:rsidR="004D651E" w:rsidRPr="00527B2D" w:rsidRDefault="004D651E" w:rsidP="00C348FA"/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D9BBF09" w14:textId="77777777" w:rsidR="004D651E" w:rsidRPr="00527B2D" w:rsidRDefault="004D651E" w:rsidP="00C348FA">
            <w:pPr>
              <w:jc w:val="both"/>
            </w:pPr>
            <w:r w:rsidRPr="00527B2D">
              <w:lastRenderedPageBreak/>
              <w:t>ТЗ</w:t>
            </w:r>
            <w:r>
              <w:t xml:space="preserve"> </w:t>
            </w:r>
            <w:r w:rsidRPr="00527B2D">
              <w:t>7</w:t>
            </w:r>
          </w:p>
        </w:tc>
      </w:tr>
      <w:tr w:rsidR="004D651E" w:rsidRPr="00DC2DAC" w14:paraId="73544471" w14:textId="77777777" w:rsidTr="00E2292C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800575F" w14:textId="77777777" w:rsidR="004D651E" w:rsidRPr="00497FBE" w:rsidRDefault="004D651E" w:rsidP="000E0D5B">
            <w:pPr>
              <w:jc w:val="center"/>
            </w:pPr>
          </w:p>
        </w:tc>
        <w:tc>
          <w:tcPr>
            <w:tcW w:w="8930" w:type="dxa"/>
            <w:gridSpan w:val="7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0249601" w14:textId="77777777" w:rsidR="004D651E" w:rsidRPr="00527B2D" w:rsidRDefault="004D651E" w:rsidP="000E0D5B">
            <w:pPr>
              <w:jc w:val="center"/>
            </w:pPr>
            <w:r w:rsidRPr="00527B2D">
              <w:rPr>
                <w:b/>
              </w:rPr>
              <w:t>Суббота 23.00 - ДЕДЛАЙН сдачи ВС</w:t>
            </w:r>
            <w:r>
              <w:rPr>
                <w:b/>
                <w:lang w:val="kk-KZ"/>
              </w:rPr>
              <w:t xml:space="preserve"> </w:t>
            </w:r>
            <w:r w:rsidRPr="00527B2D">
              <w:rPr>
                <w:b/>
              </w:rPr>
              <w:t>7, ТЗ</w:t>
            </w:r>
            <w:r>
              <w:rPr>
                <w:b/>
                <w:lang w:val="kk-KZ"/>
              </w:rPr>
              <w:t xml:space="preserve"> </w:t>
            </w:r>
            <w:r w:rsidRPr="00527B2D">
              <w:rPr>
                <w:b/>
              </w:rPr>
              <w:t>7</w:t>
            </w:r>
          </w:p>
        </w:tc>
        <w:tc>
          <w:tcPr>
            <w:tcW w:w="78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69B6A92" w14:textId="77777777" w:rsidR="004D651E" w:rsidRPr="00527B2D" w:rsidRDefault="004D651E" w:rsidP="000E0D5B">
            <w:pPr>
              <w:jc w:val="center"/>
              <w:rPr>
                <w:b/>
              </w:rPr>
            </w:pPr>
          </w:p>
        </w:tc>
      </w:tr>
      <w:tr w:rsidR="00242948" w:rsidRPr="00DC2DAC" w14:paraId="4E5C44CE" w14:textId="77777777" w:rsidTr="00E2292C">
        <w:trPr>
          <w:jc w:val="center"/>
        </w:trPr>
        <w:tc>
          <w:tcPr>
            <w:tcW w:w="704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1B13B7D" w14:textId="77777777" w:rsidR="00242948" w:rsidRPr="00497FBE" w:rsidRDefault="00242948" w:rsidP="000E0D5B">
            <w:pPr>
              <w:jc w:val="center"/>
            </w:pPr>
          </w:p>
        </w:tc>
        <w:tc>
          <w:tcPr>
            <w:tcW w:w="8930" w:type="dxa"/>
            <w:gridSpan w:val="7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74417A9" w14:textId="577D2850" w:rsidR="00242948" w:rsidRPr="00527B2D" w:rsidRDefault="00242948" w:rsidP="00242948">
            <w:pPr>
              <w:jc w:val="center"/>
              <w:rPr>
                <w:b/>
              </w:rPr>
            </w:pPr>
            <w:r>
              <w:rPr>
                <w:b/>
              </w:rPr>
              <w:t>Модуль 3</w:t>
            </w:r>
            <w:r w:rsidRPr="00B03AF6">
              <w:rPr>
                <w:b/>
              </w:rPr>
              <w:t>.</w:t>
            </w:r>
            <w:r>
              <w:rPr>
                <w:b/>
              </w:rPr>
              <w:t xml:space="preserve"> </w:t>
            </w:r>
            <w:r>
              <w:rPr>
                <w:b/>
              </w:rPr>
              <w:t>Приложения стохастических процессов к биологии, к химии, к физике, к финансам</w:t>
            </w:r>
          </w:p>
        </w:tc>
        <w:tc>
          <w:tcPr>
            <w:tcW w:w="78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A4C5B6E" w14:textId="77777777" w:rsidR="00242948" w:rsidRPr="00527B2D" w:rsidRDefault="00242948" w:rsidP="000E0D5B">
            <w:pPr>
              <w:jc w:val="center"/>
              <w:rPr>
                <w:b/>
              </w:rPr>
            </w:pPr>
          </w:p>
        </w:tc>
      </w:tr>
      <w:tr w:rsidR="004D651E" w:rsidRPr="00DC2DAC" w14:paraId="6CE5A3A7" w14:textId="77777777" w:rsidTr="00E2292C">
        <w:trPr>
          <w:jc w:val="center"/>
        </w:trPr>
        <w:tc>
          <w:tcPr>
            <w:tcW w:w="70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02D2A85A" w14:textId="77777777" w:rsidR="004D651E" w:rsidRPr="00497FBE" w:rsidRDefault="004D651E" w:rsidP="00C348FA">
            <w:pPr>
              <w:jc w:val="center"/>
              <w:rPr>
                <w:lang w:val="kk-KZ"/>
              </w:rPr>
            </w:pPr>
            <w:r w:rsidRPr="00497FBE">
              <w:rPr>
                <w:lang w:val="kk-KZ"/>
              </w:rPr>
              <w:t>8</w:t>
            </w:r>
          </w:p>
          <w:p w14:paraId="66913D90" w14:textId="77777777" w:rsidR="004D651E" w:rsidRPr="00497FBE" w:rsidRDefault="004D651E" w:rsidP="00C348FA">
            <w:pPr>
              <w:jc w:val="center"/>
              <w:rPr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CF3B858" w14:textId="75B28965" w:rsidR="004D651E" w:rsidRPr="00527B2D" w:rsidRDefault="004D651E" w:rsidP="000756E2">
            <w:pPr>
              <w:pStyle w:val="11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527B2D">
              <w:rPr>
                <w:rFonts w:ascii="Times New Roman" w:hAnsi="Times New Roman"/>
                <w:b/>
                <w:sz w:val="24"/>
                <w:szCs w:val="24"/>
              </w:rPr>
              <w:t>Л8.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="000756E2" w:rsidRPr="000756E2">
              <w:rPr>
                <w:rFonts w:ascii="Times New Roman" w:hAnsi="Times New Roman"/>
                <w:sz w:val="24"/>
                <w:szCs w:val="24"/>
              </w:rPr>
              <w:t>Приложение случайных процессов к биологии.</w:t>
            </w:r>
            <w:r w:rsidR="000756E2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="000756E2">
              <w:rPr>
                <w:rFonts w:ascii="Times New Roman" w:hAnsi="Times New Roman"/>
                <w:sz w:val="24"/>
                <w:szCs w:val="24"/>
              </w:rPr>
              <w:t>Рост популяций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0756E2">
              <w:rPr>
                <w:rFonts w:ascii="Times New Roman" w:hAnsi="Times New Roman"/>
                <w:sz w:val="24"/>
                <w:szCs w:val="24"/>
              </w:rPr>
              <w:t xml:space="preserve">Простые вероятностные модели роста популяции.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CF4028D" w14:textId="77777777" w:rsidR="004D651E" w:rsidRPr="00527B2D" w:rsidRDefault="004D651E" w:rsidP="00C348FA">
            <w:pPr>
              <w:snapToGrid w:val="0"/>
              <w:jc w:val="both"/>
              <w:rPr>
                <w:lang w:val="kk-KZ" w:eastAsia="ar-SA"/>
              </w:rPr>
            </w:pPr>
            <w:r w:rsidRPr="00527B2D">
              <w:rPr>
                <w:lang w:val="kk-KZ" w:eastAsia="ar-SA"/>
              </w:rPr>
              <w:t>РО 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812BB5C" w14:textId="77777777" w:rsidR="004D651E" w:rsidRPr="00527B2D" w:rsidRDefault="004D651E" w:rsidP="00C348FA">
            <w:pPr>
              <w:snapToGrid w:val="0"/>
              <w:jc w:val="both"/>
              <w:rPr>
                <w:bCs/>
                <w:lang w:val="kk-KZ" w:eastAsia="ar-SA"/>
              </w:rPr>
            </w:pPr>
            <w:r w:rsidRPr="00527B2D">
              <w:rPr>
                <w:bCs/>
                <w:lang w:val="kk-KZ" w:eastAsia="ar-SA"/>
              </w:rPr>
              <w:t>ИД 1.1</w:t>
            </w:r>
            <w:r>
              <w:rPr>
                <w:bCs/>
                <w:lang w:val="kk-KZ" w:eastAsia="ar-SA"/>
              </w:rPr>
              <w:t>-1.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1AA6DA0" w14:textId="38B40A39" w:rsidR="004D651E" w:rsidRPr="00527B2D" w:rsidRDefault="00793745" w:rsidP="00C348FA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23C4541" w14:textId="77777777" w:rsidR="004D651E" w:rsidRPr="00527B2D" w:rsidRDefault="004D651E" w:rsidP="00C348FA">
            <w:pPr>
              <w:jc w:val="center"/>
            </w:pPr>
            <w:r w:rsidRPr="00527B2D">
              <w:t>2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D3995F1" w14:textId="77777777" w:rsidR="004D651E" w:rsidRPr="00527B2D" w:rsidRDefault="004D651E" w:rsidP="00C348FA">
            <w:proofErr w:type="spellStart"/>
            <w:r w:rsidRPr="00527B2D">
              <w:t>Видеолекция</w:t>
            </w:r>
            <w:proofErr w:type="spellEnd"/>
          </w:p>
          <w:p w14:paraId="253A3BC2" w14:textId="77777777" w:rsidR="004D651E" w:rsidRPr="00527B2D" w:rsidRDefault="004D651E" w:rsidP="00C348FA">
            <w:r w:rsidRPr="00527B2D">
              <w:t xml:space="preserve"> в </w:t>
            </w:r>
            <w:r w:rsidRPr="00527B2D">
              <w:rPr>
                <w:lang w:val="en-US"/>
              </w:rPr>
              <w:t>MS</w:t>
            </w:r>
            <w:r w:rsidRPr="00527B2D">
              <w:t xml:space="preserve"> </w:t>
            </w:r>
            <w:r w:rsidRPr="00527B2D">
              <w:rPr>
                <w:lang w:val="en-US"/>
              </w:rPr>
              <w:t>Teams</w:t>
            </w:r>
            <w:r w:rsidRPr="00527B2D">
              <w:t>/</w:t>
            </w:r>
            <w:r w:rsidRPr="00527B2D">
              <w:rPr>
                <w:lang w:val="en-US"/>
              </w:rPr>
              <w:t>Zoom</w:t>
            </w:r>
          </w:p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6134908" w14:textId="77777777" w:rsidR="004D651E" w:rsidRPr="00527B2D" w:rsidRDefault="004D651E" w:rsidP="00C348FA">
            <w:pPr>
              <w:jc w:val="both"/>
            </w:pPr>
            <w:r w:rsidRPr="00527B2D">
              <w:t>ВС</w:t>
            </w:r>
            <w:r>
              <w:t xml:space="preserve"> </w:t>
            </w:r>
            <w:r w:rsidRPr="00527B2D">
              <w:t>8</w:t>
            </w:r>
          </w:p>
        </w:tc>
      </w:tr>
      <w:tr w:rsidR="000756E2" w:rsidRPr="00DC2DAC" w14:paraId="33E97E5D" w14:textId="77777777" w:rsidTr="00E2292C">
        <w:trPr>
          <w:jc w:val="center"/>
        </w:trPr>
        <w:tc>
          <w:tcPr>
            <w:tcW w:w="704" w:type="dxa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0677A0EB" w14:textId="77777777" w:rsidR="000756E2" w:rsidRPr="00497FBE" w:rsidRDefault="000756E2" w:rsidP="00C348FA">
            <w:pPr>
              <w:jc w:val="center"/>
              <w:rPr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6651470" w14:textId="43A50215" w:rsidR="000756E2" w:rsidRPr="000756E2" w:rsidRDefault="000756E2" w:rsidP="00793745">
            <w:pPr>
              <w:pStyle w:val="11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kk-KZ" w:eastAsia="ar-SA"/>
              </w:rPr>
              <w:t>СЗ8</w:t>
            </w:r>
            <w:r w:rsidRPr="000756E2">
              <w:rPr>
                <w:rFonts w:ascii="Times New Roman" w:hAnsi="Times New Roman"/>
                <w:b/>
                <w:bCs/>
                <w:sz w:val="24"/>
                <w:szCs w:val="24"/>
                <w:lang w:val="kk-KZ" w:eastAsia="ar-SA"/>
              </w:rPr>
              <w:t xml:space="preserve">. </w:t>
            </w:r>
            <w:r w:rsidRPr="000756E2">
              <w:rPr>
                <w:rFonts w:ascii="Times New Roman" w:hAnsi="Times New Roman"/>
                <w:bCs/>
                <w:sz w:val="24"/>
                <w:szCs w:val="24"/>
                <w:lang w:val="kk-KZ" w:eastAsia="ar-SA"/>
              </w:rPr>
              <w:t xml:space="preserve">Построение алгоритмов моделирования </w:t>
            </w:r>
            <w:r w:rsidR="00793745">
              <w:rPr>
                <w:rFonts w:ascii="Times New Roman" w:hAnsi="Times New Roman"/>
                <w:bCs/>
                <w:sz w:val="24"/>
                <w:szCs w:val="24"/>
                <w:lang w:val="kk-KZ" w:eastAsia="ar-SA"/>
              </w:rPr>
              <w:t>Марковских процессов</w:t>
            </w:r>
            <w:r w:rsidRPr="000756E2">
              <w:rPr>
                <w:rFonts w:ascii="Times New Roman" w:hAnsi="Times New Roman"/>
                <w:bCs/>
                <w:sz w:val="24"/>
                <w:szCs w:val="24"/>
                <w:lang w:val="kk-KZ" w:eastAsia="ar-SA"/>
              </w:rPr>
              <w:t xml:space="preserve"> для </w:t>
            </w:r>
            <w:r w:rsidR="00793745">
              <w:rPr>
                <w:rFonts w:ascii="Times New Roman" w:hAnsi="Times New Roman"/>
                <w:bCs/>
                <w:sz w:val="24"/>
                <w:szCs w:val="24"/>
                <w:lang w:val="kk-KZ" w:eastAsia="ar-SA"/>
              </w:rPr>
              <w:t xml:space="preserve">математических моделей биологий.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ECDE7F3" w14:textId="051ECDFE" w:rsidR="000756E2" w:rsidRPr="000756E2" w:rsidRDefault="000756E2" w:rsidP="00C348FA">
            <w:pPr>
              <w:snapToGrid w:val="0"/>
              <w:jc w:val="both"/>
              <w:rPr>
                <w:lang w:val="kk-KZ" w:eastAsia="ar-SA"/>
              </w:rPr>
            </w:pPr>
            <w:r w:rsidRPr="000756E2">
              <w:t>РО 1-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C483843" w14:textId="09D1460B" w:rsidR="000756E2" w:rsidRPr="000756E2" w:rsidRDefault="000756E2" w:rsidP="00C348FA">
            <w:pPr>
              <w:snapToGrid w:val="0"/>
              <w:jc w:val="both"/>
              <w:rPr>
                <w:bCs/>
                <w:lang w:val="kk-KZ" w:eastAsia="ar-SA"/>
              </w:rPr>
            </w:pPr>
            <w:r w:rsidRPr="000756E2">
              <w:rPr>
                <w:bCs/>
              </w:rPr>
              <w:t>ИД 1.1-1.3, ИД 2.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9A313CC" w14:textId="3C78D363" w:rsidR="000756E2" w:rsidRPr="000756E2" w:rsidRDefault="000756E2" w:rsidP="00C348FA">
            <w:pPr>
              <w:jc w:val="center"/>
            </w:pPr>
            <w:r w:rsidRPr="000756E2">
              <w:t>1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03B2817" w14:textId="7B0FE71E" w:rsidR="000756E2" w:rsidRPr="000756E2" w:rsidRDefault="000418AD" w:rsidP="00C348FA">
            <w:pPr>
              <w:jc w:val="center"/>
            </w:pPr>
            <w:r>
              <w:t>2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9F0447F" w14:textId="77777777" w:rsidR="000756E2" w:rsidRPr="000756E2" w:rsidRDefault="000756E2" w:rsidP="00FC74BC">
            <w:proofErr w:type="spellStart"/>
            <w:r w:rsidRPr="000756E2">
              <w:t>вебинар</w:t>
            </w:r>
            <w:proofErr w:type="spellEnd"/>
            <w:r w:rsidRPr="000756E2">
              <w:t xml:space="preserve"> в </w:t>
            </w:r>
            <w:r w:rsidRPr="000756E2">
              <w:rPr>
                <w:lang w:val="en-US"/>
              </w:rPr>
              <w:t>MS</w:t>
            </w:r>
            <w:r w:rsidRPr="000756E2">
              <w:t xml:space="preserve"> </w:t>
            </w:r>
            <w:r w:rsidRPr="000756E2">
              <w:rPr>
                <w:lang w:val="en-US"/>
              </w:rPr>
              <w:t>Teams</w:t>
            </w:r>
            <w:r w:rsidRPr="000756E2">
              <w:t>/</w:t>
            </w:r>
            <w:r w:rsidRPr="000756E2">
              <w:rPr>
                <w:lang w:val="en-US"/>
              </w:rPr>
              <w:t>Zoom</w:t>
            </w:r>
          </w:p>
          <w:p w14:paraId="187DCFED" w14:textId="77777777" w:rsidR="000756E2" w:rsidRPr="000756E2" w:rsidRDefault="000756E2" w:rsidP="00C348FA"/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D9E7B35" w14:textId="093C0092" w:rsidR="000756E2" w:rsidRPr="000756E2" w:rsidRDefault="000756E2" w:rsidP="00C348FA">
            <w:pPr>
              <w:jc w:val="both"/>
            </w:pPr>
            <w:r>
              <w:t>ТЗ 8</w:t>
            </w:r>
          </w:p>
        </w:tc>
      </w:tr>
      <w:tr w:rsidR="004D651E" w:rsidRPr="00DC2DAC" w14:paraId="74101ECC" w14:textId="77777777" w:rsidTr="00E2292C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C41F26" w14:textId="77777777" w:rsidR="004D651E" w:rsidRPr="00497FBE" w:rsidRDefault="004D651E" w:rsidP="00C348FA">
            <w:pPr>
              <w:jc w:val="center"/>
              <w:rPr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EEBDAC8" w14:textId="2E0F5090" w:rsidR="004D651E" w:rsidRPr="005303B7" w:rsidRDefault="004D651E" w:rsidP="00793745">
            <w:pPr>
              <w:jc w:val="both"/>
            </w:pPr>
            <w:r>
              <w:rPr>
                <w:b/>
              </w:rPr>
              <w:t>ЛР</w:t>
            </w:r>
            <w:r w:rsidRPr="00527B2D">
              <w:rPr>
                <w:b/>
              </w:rPr>
              <w:t xml:space="preserve">8. </w:t>
            </w:r>
            <w:r w:rsidR="00793745">
              <w:t xml:space="preserve">Вычисление вероятностей, математического ожидания (решения) и дисперсии (ошибки).  </w:t>
            </w:r>
            <w:r>
              <w:t xml:space="preserve">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9350CA9" w14:textId="77777777" w:rsidR="004D651E" w:rsidRPr="00527B2D" w:rsidRDefault="004D651E" w:rsidP="00C348FA">
            <w:pPr>
              <w:snapToGrid w:val="0"/>
            </w:pPr>
            <w:r w:rsidRPr="00527B2D">
              <w:t xml:space="preserve">РО </w:t>
            </w:r>
            <w:r>
              <w:t>1-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3339FB7" w14:textId="77777777" w:rsidR="004D651E" w:rsidRPr="00527B2D" w:rsidRDefault="004D651E" w:rsidP="00C348FA">
            <w:pPr>
              <w:snapToGrid w:val="0"/>
              <w:jc w:val="both"/>
              <w:rPr>
                <w:bCs/>
              </w:rPr>
            </w:pPr>
            <w:r w:rsidRPr="00527B2D">
              <w:rPr>
                <w:bCs/>
              </w:rPr>
              <w:t xml:space="preserve">ИД </w:t>
            </w:r>
            <w:r>
              <w:rPr>
                <w:bCs/>
              </w:rPr>
              <w:t>1.1-1.3, ИД 2.1-2.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E82EDBE" w14:textId="360AD15F" w:rsidR="004D651E" w:rsidRPr="00527B2D" w:rsidRDefault="004D651E" w:rsidP="00C348FA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FE7900E" w14:textId="3E0B47AD" w:rsidR="004D651E" w:rsidRPr="00527B2D" w:rsidRDefault="000418AD" w:rsidP="00C348FA">
            <w:pPr>
              <w:jc w:val="center"/>
            </w:pPr>
            <w:r>
              <w:t>2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18E4792" w14:textId="77777777" w:rsidR="004D651E" w:rsidRPr="00527B2D" w:rsidRDefault="004D651E" w:rsidP="00C348FA">
            <w:pPr>
              <w:rPr>
                <w:b/>
              </w:rPr>
            </w:pPr>
            <w:r w:rsidRPr="00527B2D">
              <w:t xml:space="preserve">вебинар в </w:t>
            </w:r>
            <w:r w:rsidRPr="00527B2D">
              <w:rPr>
                <w:lang w:val="en-US"/>
              </w:rPr>
              <w:t>MS</w:t>
            </w:r>
            <w:r w:rsidRPr="00527B2D">
              <w:t xml:space="preserve"> </w:t>
            </w:r>
            <w:r w:rsidRPr="00527B2D">
              <w:rPr>
                <w:lang w:val="en-US"/>
              </w:rPr>
              <w:t>Teams</w:t>
            </w:r>
            <w:r w:rsidRPr="00527B2D">
              <w:t>/</w:t>
            </w:r>
            <w:r w:rsidRPr="00527B2D">
              <w:rPr>
                <w:lang w:val="en-US"/>
              </w:rPr>
              <w:t>Zoom</w:t>
            </w:r>
            <w:r w:rsidRPr="00527B2D">
              <w:rPr>
                <w:b/>
              </w:rPr>
              <w:t xml:space="preserve"> </w:t>
            </w:r>
          </w:p>
          <w:p w14:paraId="2A5C87C1" w14:textId="77777777" w:rsidR="004D651E" w:rsidRPr="00527B2D" w:rsidRDefault="004D651E" w:rsidP="00C348FA"/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AD0B72D" w14:textId="77777777" w:rsidR="004D651E" w:rsidRPr="00527B2D" w:rsidRDefault="004D651E" w:rsidP="00C348FA">
            <w:pPr>
              <w:jc w:val="both"/>
            </w:pPr>
            <w:r w:rsidRPr="00527B2D">
              <w:t>ТЗ</w:t>
            </w:r>
            <w:r>
              <w:t xml:space="preserve"> </w:t>
            </w:r>
            <w:r w:rsidRPr="00527B2D">
              <w:t>8</w:t>
            </w:r>
          </w:p>
        </w:tc>
      </w:tr>
      <w:tr w:rsidR="004D651E" w:rsidRPr="00DC2DAC" w14:paraId="42658346" w14:textId="77777777" w:rsidTr="00E2292C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7A7611" w14:textId="77777777" w:rsidR="004D651E" w:rsidRPr="00497FBE" w:rsidRDefault="004D651E" w:rsidP="00CD0E1A">
            <w:pPr>
              <w:jc w:val="center"/>
              <w:rPr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A102AB0" w14:textId="77777777" w:rsidR="004D651E" w:rsidRPr="00527B2D" w:rsidRDefault="004D651E" w:rsidP="00CF6E51">
            <w:pPr>
              <w:rPr>
                <w:bCs/>
                <w:lang w:eastAsia="ar-SA"/>
              </w:rPr>
            </w:pPr>
            <w:r>
              <w:rPr>
                <w:b/>
                <w:bCs/>
              </w:rPr>
              <w:t>СРОП</w:t>
            </w:r>
            <w:r w:rsidRPr="00264443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3</w:t>
            </w:r>
            <w:r w:rsidRPr="00527B2D">
              <w:rPr>
                <w:b/>
                <w:bCs/>
              </w:rPr>
              <w:t xml:space="preserve">. </w:t>
            </w:r>
            <w:r>
              <w:rPr>
                <w:bCs/>
              </w:rPr>
              <w:t>Консультация по выполнению СРО</w:t>
            </w:r>
            <w:r w:rsidRPr="00264443">
              <w:rPr>
                <w:bCs/>
              </w:rPr>
              <w:t xml:space="preserve"> </w:t>
            </w:r>
            <w:r>
              <w:rPr>
                <w:bCs/>
              </w:rPr>
              <w:t>3</w:t>
            </w:r>
            <w:r w:rsidRPr="004C4590">
              <w:rPr>
                <w:bCs/>
              </w:rPr>
              <w:t>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9428AD6" w14:textId="77777777" w:rsidR="004D651E" w:rsidRPr="00527B2D" w:rsidRDefault="004D651E" w:rsidP="00CD0E1A">
            <w:pPr>
              <w:snapToGrid w:val="0"/>
            </w:pPr>
            <w:r w:rsidRPr="00527B2D">
              <w:t xml:space="preserve">РО </w:t>
            </w:r>
            <w:r>
              <w:t>1-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8D518F8" w14:textId="77777777" w:rsidR="004D651E" w:rsidRPr="00527B2D" w:rsidRDefault="004D651E" w:rsidP="00CD0E1A">
            <w:pPr>
              <w:snapToGrid w:val="0"/>
              <w:jc w:val="both"/>
              <w:rPr>
                <w:bCs/>
              </w:rPr>
            </w:pPr>
            <w:r w:rsidRPr="00527B2D">
              <w:rPr>
                <w:bCs/>
              </w:rPr>
              <w:t xml:space="preserve">ИД </w:t>
            </w:r>
            <w:r>
              <w:rPr>
                <w:bCs/>
              </w:rPr>
              <w:t>1.1-1.3, ИД 2.1-2.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22BCB25" w14:textId="77777777" w:rsidR="004D651E" w:rsidRPr="00527B2D" w:rsidRDefault="004D651E" w:rsidP="00CD0E1A">
            <w:pPr>
              <w:jc w:val="center"/>
              <w:rPr>
                <w:lang w:val="kk-KZ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51D173E" w14:textId="77777777" w:rsidR="004D651E" w:rsidRPr="00527B2D" w:rsidRDefault="004D651E" w:rsidP="00CD0E1A">
            <w:pPr>
              <w:jc w:val="center"/>
              <w:rPr>
                <w:lang w:val="kk-KZ"/>
              </w:rPr>
            </w:pP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8118654" w14:textId="77777777" w:rsidR="004D651E" w:rsidRPr="004C4590" w:rsidRDefault="004D651E" w:rsidP="006F0FA0">
            <w:pPr>
              <w:rPr>
                <w:lang w:val="en-US"/>
              </w:rPr>
            </w:pPr>
            <w:r w:rsidRPr="00527B2D">
              <w:t>вебинар</w:t>
            </w:r>
            <w:r w:rsidRPr="004C4590">
              <w:rPr>
                <w:lang w:val="en-US"/>
              </w:rPr>
              <w:t xml:space="preserve"> </w:t>
            </w:r>
            <w:r w:rsidRPr="00527B2D">
              <w:t>в</w:t>
            </w:r>
            <w:r w:rsidRPr="004C4590">
              <w:rPr>
                <w:lang w:val="en-US"/>
              </w:rPr>
              <w:t xml:space="preserve"> </w:t>
            </w:r>
            <w:r w:rsidRPr="00527B2D">
              <w:rPr>
                <w:lang w:val="en-US"/>
              </w:rPr>
              <w:t>MS</w:t>
            </w:r>
            <w:r w:rsidRPr="004C4590">
              <w:rPr>
                <w:lang w:val="en-US"/>
              </w:rPr>
              <w:t xml:space="preserve"> </w:t>
            </w:r>
            <w:r w:rsidRPr="00527B2D">
              <w:rPr>
                <w:lang w:val="en-US"/>
              </w:rPr>
              <w:t>Teams</w:t>
            </w:r>
            <w:r w:rsidRPr="004C4590">
              <w:rPr>
                <w:lang w:val="en-US"/>
              </w:rPr>
              <w:t>/</w:t>
            </w:r>
            <w:r w:rsidRPr="00527B2D">
              <w:rPr>
                <w:lang w:val="en-US"/>
              </w:rPr>
              <w:t>Zoom</w:t>
            </w:r>
          </w:p>
          <w:p w14:paraId="335B386E" w14:textId="77777777" w:rsidR="004D651E" w:rsidRPr="00527B2D" w:rsidRDefault="004D651E" w:rsidP="00CD0E1A">
            <w:pPr>
              <w:rPr>
                <w:lang w:val="kk-KZ"/>
              </w:rPr>
            </w:pPr>
            <w:r w:rsidRPr="004C4590">
              <w:rPr>
                <w:lang w:val="en-US"/>
              </w:rPr>
              <w:t xml:space="preserve"> </w:t>
            </w:r>
            <w:r w:rsidRPr="004C4590">
              <w:rPr>
                <w:b/>
                <w:lang w:val="en-US"/>
              </w:rPr>
              <w:t xml:space="preserve"> </w:t>
            </w:r>
          </w:p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D90ADB9" w14:textId="77777777" w:rsidR="004D651E" w:rsidRPr="00527B2D" w:rsidRDefault="004D651E" w:rsidP="00CD0E1A">
            <w:pPr>
              <w:jc w:val="both"/>
            </w:pPr>
          </w:p>
        </w:tc>
      </w:tr>
      <w:tr w:rsidR="004D651E" w:rsidRPr="00DC2DAC" w14:paraId="1E19A949" w14:textId="77777777" w:rsidTr="00E2292C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69F1F1" w14:textId="77777777" w:rsidR="004D651E" w:rsidRPr="00497FBE" w:rsidRDefault="004D651E" w:rsidP="00CD0E1A">
            <w:pPr>
              <w:jc w:val="center"/>
              <w:rPr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A737867" w14:textId="265B555D" w:rsidR="004D651E" w:rsidRPr="00527B2D" w:rsidRDefault="004D651E" w:rsidP="00793745">
            <w:pPr>
              <w:jc w:val="both"/>
              <w:rPr>
                <w:bCs/>
                <w:lang w:eastAsia="ar-SA"/>
              </w:rPr>
            </w:pPr>
            <w:r>
              <w:rPr>
                <w:b/>
                <w:bCs/>
              </w:rPr>
              <w:t>СРО</w:t>
            </w:r>
            <w:r w:rsidRPr="00527B2D">
              <w:rPr>
                <w:b/>
                <w:bCs/>
              </w:rPr>
              <w:t>3</w:t>
            </w:r>
            <w:r w:rsidRPr="00CF6E51">
              <w:rPr>
                <w:b/>
                <w:bCs/>
              </w:rPr>
              <w:t>.</w:t>
            </w:r>
            <w:r w:rsidR="00793745">
              <w:rPr>
                <w:b/>
                <w:bCs/>
              </w:rPr>
              <w:t>К</w:t>
            </w:r>
            <w:r w:rsidR="000756E2">
              <w:rPr>
                <w:rStyle w:val="tlid-translation"/>
              </w:rPr>
              <w:t>омпьютерное моделирование распределения Пуассона (потока Пуассона) и других случайных параметров.</w:t>
            </w:r>
            <w:r w:rsidR="000756E2">
              <w:rPr>
                <w:rStyle w:val="tlid-translation"/>
              </w:rPr>
              <w:t xml:space="preserve"> Расчет качества и надежности изделий.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ADED6B0" w14:textId="77777777" w:rsidR="004D651E" w:rsidRPr="00527B2D" w:rsidRDefault="004D651E" w:rsidP="00CD0E1A">
            <w:pPr>
              <w:snapToGrid w:val="0"/>
            </w:pPr>
            <w:r w:rsidRPr="00527B2D">
              <w:t xml:space="preserve">РО </w:t>
            </w:r>
            <w:r>
              <w:t>1-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1DF24E2" w14:textId="77777777" w:rsidR="004D651E" w:rsidRPr="00527B2D" w:rsidRDefault="004D651E" w:rsidP="00CD0E1A">
            <w:pPr>
              <w:snapToGrid w:val="0"/>
              <w:jc w:val="both"/>
              <w:rPr>
                <w:bCs/>
              </w:rPr>
            </w:pPr>
            <w:r w:rsidRPr="00527B2D">
              <w:rPr>
                <w:bCs/>
              </w:rPr>
              <w:t xml:space="preserve">ИД </w:t>
            </w:r>
            <w:r>
              <w:rPr>
                <w:bCs/>
              </w:rPr>
              <w:t>1.1-1.3, ИД 2.1-2.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896D12F" w14:textId="77777777" w:rsidR="004D651E" w:rsidRPr="00527B2D" w:rsidRDefault="004D651E" w:rsidP="00CD0E1A">
            <w:pPr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CE3E52B" w14:textId="77777777" w:rsidR="004D651E" w:rsidRPr="00527B2D" w:rsidRDefault="004D651E" w:rsidP="00CD0E1A">
            <w:pPr>
              <w:jc w:val="center"/>
            </w:pPr>
            <w:r w:rsidRPr="00527B2D">
              <w:t>15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DDB8E71" w14:textId="77777777" w:rsidR="004D651E" w:rsidRPr="00527B2D" w:rsidRDefault="004D651E" w:rsidP="00CD0E1A">
            <w:pPr>
              <w:rPr>
                <w:lang w:val="kk-KZ"/>
              </w:rPr>
            </w:pPr>
            <w:r w:rsidRPr="00527B2D">
              <w:t xml:space="preserve">тест в СДО </w:t>
            </w:r>
            <w:r w:rsidRPr="00527B2D">
              <w:rPr>
                <w:lang w:val="en-US"/>
              </w:rPr>
              <w:t>Moodle</w:t>
            </w:r>
          </w:p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AF46D80" w14:textId="77777777" w:rsidR="004D651E" w:rsidRPr="00527B2D" w:rsidRDefault="004D651E" w:rsidP="00CD0E1A">
            <w:pPr>
              <w:rPr>
                <w:lang w:val="kk-KZ"/>
              </w:rPr>
            </w:pPr>
            <w:r w:rsidRPr="00527B2D">
              <w:rPr>
                <w:lang w:val="kk-KZ"/>
              </w:rPr>
              <w:t>ИЗ</w:t>
            </w:r>
            <w:r>
              <w:rPr>
                <w:lang w:val="kk-KZ"/>
              </w:rPr>
              <w:t xml:space="preserve"> </w:t>
            </w:r>
            <w:r w:rsidRPr="00527B2D">
              <w:rPr>
                <w:lang w:val="kk-KZ"/>
              </w:rPr>
              <w:t>3</w:t>
            </w:r>
          </w:p>
        </w:tc>
      </w:tr>
      <w:tr w:rsidR="004D651E" w:rsidRPr="00DC2DAC" w14:paraId="402434D7" w14:textId="77777777" w:rsidTr="00E2292C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800A91" w14:textId="77777777" w:rsidR="004D651E" w:rsidRPr="00497FBE" w:rsidRDefault="004D651E" w:rsidP="00CD0E1A">
            <w:pPr>
              <w:jc w:val="center"/>
              <w:rPr>
                <w:lang w:val="kk-KZ"/>
              </w:rPr>
            </w:pPr>
          </w:p>
        </w:tc>
        <w:tc>
          <w:tcPr>
            <w:tcW w:w="8930" w:type="dxa"/>
            <w:gridSpan w:val="7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224D98" w14:textId="77777777" w:rsidR="004D651E" w:rsidRPr="00527B2D" w:rsidRDefault="004D651E" w:rsidP="00CD0E1A">
            <w:pPr>
              <w:jc w:val="center"/>
              <w:rPr>
                <w:lang w:val="kk-KZ"/>
              </w:rPr>
            </w:pPr>
            <w:r w:rsidRPr="00527B2D">
              <w:rPr>
                <w:b/>
              </w:rPr>
              <w:t>Суббота 23.00 - ДЕДЛАЙН сдачи ВС</w:t>
            </w:r>
            <w:r>
              <w:rPr>
                <w:b/>
                <w:lang w:val="kk-KZ"/>
              </w:rPr>
              <w:t xml:space="preserve"> </w:t>
            </w:r>
            <w:r w:rsidRPr="00527B2D">
              <w:rPr>
                <w:b/>
              </w:rPr>
              <w:t>8, ТЗ</w:t>
            </w:r>
            <w:r>
              <w:rPr>
                <w:b/>
                <w:lang w:val="kk-KZ"/>
              </w:rPr>
              <w:t xml:space="preserve"> </w:t>
            </w:r>
            <w:r w:rsidRPr="00527B2D">
              <w:rPr>
                <w:b/>
              </w:rPr>
              <w:t>8, ИЗ</w:t>
            </w:r>
            <w:r>
              <w:rPr>
                <w:b/>
                <w:lang w:val="kk-KZ"/>
              </w:rPr>
              <w:t xml:space="preserve"> </w:t>
            </w:r>
            <w:r w:rsidRPr="00527B2D">
              <w:rPr>
                <w:b/>
              </w:rPr>
              <w:t>3</w:t>
            </w:r>
          </w:p>
        </w:tc>
        <w:tc>
          <w:tcPr>
            <w:tcW w:w="78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F078FCB" w14:textId="77777777" w:rsidR="004D651E" w:rsidRPr="00527B2D" w:rsidRDefault="004D651E" w:rsidP="00CD0E1A">
            <w:pPr>
              <w:jc w:val="center"/>
              <w:rPr>
                <w:b/>
              </w:rPr>
            </w:pPr>
          </w:p>
        </w:tc>
      </w:tr>
      <w:tr w:rsidR="004D651E" w:rsidRPr="00DC2DAC" w14:paraId="18ACCB0F" w14:textId="77777777" w:rsidTr="00E2292C">
        <w:trPr>
          <w:trHeight w:val="377"/>
          <w:jc w:val="center"/>
        </w:trPr>
        <w:tc>
          <w:tcPr>
            <w:tcW w:w="70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480BEAA1" w14:textId="77777777" w:rsidR="004D651E" w:rsidRPr="00497FBE" w:rsidRDefault="004D651E" w:rsidP="00AD67A7">
            <w:pPr>
              <w:jc w:val="center"/>
            </w:pPr>
            <w:r w:rsidRPr="00497FBE">
              <w:t>9</w:t>
            </w:r>
          </w:p>
          <w:p w14:paraId="0C350A1E" w14:textId="77777777" w:rsidR="004D651E" w:rsidRPr="00497FBE" w:rsidRDefault="004D651E" w:rsidP="00AD67A7">
            <w:pPr>
              <w:jc w:val="center"/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9D1DC64" w14:textId="18E69E73" w:rsidR="004D651E" w:rsidRPr="00527B2D" w:rsidRDefault="004D651E" w:rsidP="00793745">
            <w:pPr>
              <w:pStyle w:val="11"/>
              <w:snapToGrid w:val="0"/>
              <w:spacing w:after="0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 w:rsidRPr="00527B2D">
              <w:rPr>
                <w:rFonts w:ascii="Times New Roman" w:hAnsi="Times New Roman"/>
                <w:b/>
                <w:sz w:val="24"/>
                <w:szCs w:val="24"/>
              </w:rPr>
              <w:t xml:space="preserve">Л9. </w:t>
            </w:r>
            <w:r w:rsidR="00793745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Простой процесс рождения. Простой процесс гибели. Простой процесс рождения и гибели. </w:t>
            </w:r>
            <w:r w:rsidRPr="005303B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="00793745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Простой процесс рождения, гибели и иммиграции.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300CAB6" w14:textId="77777777" w:rsidR="004D651E" w:rsidRPr="00527B2D" w:rsidRDefault="004D651E" w:rsidP="00AD67A7">
            <w:pPr>
              <w:snapToGrid w:val="0"/>
              <w:jc w:val="both"/>
              <w:rPr>
                <w:lang w:val="kk-KZ" w:eastAsia="ar-SA"/>
              </w:rPr>
            </w:pPr>
            <w:r w:rsidRPr="00527B2D">
              <w:rPr>
                <w:lang w:val="kk-KZ" w:eastAsia="ar-SA"/>
              </w:rPr>
              <w:t>РО 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06D6E8D" w14:textId="77777777" w:rsidR="004D651E" w:rsidRPr="00527B2D" w:rsidRDefault="004D651E" w:rsidP="00AD67A7">
            <w:pPr>
              <w:snapToGrid w:val="0"/>
              <w:jc w:val="both"/>
              <w:rPr>
                <w:bCs/>
                <w:lang w:val="kk-KZ" w:eastAsia="ar-SA"/>
              </w:rPr>
            </w:pPr>
            <w:r w:rsidRPr="00527B2D">
              <w:rPr>
                <w:bCs/>
                <w:lang w:val="kk-KZ" w:eastAsia="ar-SA"/>
              </w:rPr>
              <w:t>ИД 1.1</w:t>
            </w:r>
            <w:r>
              <w:rPr>
                <w:bCs/>
                <w:lang w:val="kk-KZ" w:eastAsia="ar-SA"/>
              </w:rPr>
              <w:t>-1.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136E72C" w14:textId="1C966D45" w:rsidR="004D651E" w:rsidRPr="00527B2D" w:rsidRDefault="00793745" w:rsidP="00AD67A7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24F558D" w14:textId="77777777" w:rsidR="004D651E" w:rsidRPr="00527B2D" w:rsidRDefault="004D651E" w:rsidP="00AD67A7">
            <w:pPr>
              <w:jc w:val="center"/>
            </w:pPr>
            <w:r w:rsidRPr="00527B2D">
              <w:t>2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89208DE" w14:textId="77777777" w:rsidR="004D651E" w:rsidRPr="00527B2D" w:rsidRDefault="004D651E" w:rsidP="00AD67A7">
            <w:proofErr w:type="spellStart"/>
            <w:r w:rsidRPr="00527B2D">
              <w:t>Видеолекция</w:t>
            </w:r>
            <w:proofErr w:type="spellEnd"/>
          </w:p>
          <w:p w14:paraId="456B1639" w14:textId="77777777" w:rsidR="004D651E" w:rsidRPr="00527B2D" w:rsidRDefault="004D651E" w:rsidP="00AD67A7">
            <w:r w:rsidRPr="00527B2D">
              <w:t xml:space="preserve"> в </w:t>
            </w:r>
            <w:r w:rsidRPr="00527B2D">
              <w:rPr>
                <w:lang w:val="en-US"/>
              </w:rPr>
              <w:t>MS</w:t>
            </w:r>
            <w:r w:rsidRPr="00527B2D">
              <w:t xml:space="preserve"> </w:t>
            </w:r>
            <w:r w:rsidRPr="00527B2D">
              <w:rPr>
                <w:lang w:val="en-US"/>
              </w:rPr>
              <w:t>Teams</w:t>
            </w:r>
            <w:r w:rsidRPr="00527B2D">
              <w:t>/</w:t>
            </w:r>
            <w:r w:rsidRPr="00527B2D">
              <w:rPr>
                <w:lang w:val="en-US"/>
              </w:rPr>
              <w:t>Zoom</w:t>
            </w:r>
          </w:p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8405FED" w14:textId="77777777" w:rsidR="004D651E" w:rsidRPr="00527B2D" w:rsidRDefault="004D651E" w:rsidP="00AD67A7">
            <w:r w:rsidRPr="00527B2D">
              <w:t>ВС</w:t>
            </w:r>
            <w:r>
              <w:t xml:space="preserve"> </w:t>
            </w:r>
            <w:r w:rsidRPr="00527B2D">
              <w:t>9</w:t>
            </w:r>
          </w:p>
        </w:tc>
      </w:tr>
      <w:tr w:rsidR="00793745" w:rsidRPr="00DC2DAC" w14:paraId="720741DD" w14:textId="77777777" w:rsidTr="00E2292C">
        <w:trPr>
          <w:trHeight w:val="377"/>
          <w:jc w:val="center"/>
        </w:trPr>
        <w:tc>
          <w:tcPr>
            <w:tcW w:w="704" w:type="dxa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099B1166" w14:textId="77777777" w:rsidR="00793745" w:rsidRPr="00497FBE" w:rsidRDefault="00793745" w:rsidP="00AD67A7">
            <w:pPr>
              <w:jc w:val="center"/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CF71E85" w14:textId="40B66359" w:rsidR="00793745" w:rsidRPr="00527B2D" w:rsidRDefault="00793745" w:rsidP="00793745">
            <w:pPr>
              <w:pStyle w:val="11"/>
              <w:snapToGrid w:val="0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kk-KZ" w:eastAsia="ar-SA"/>
              </w:rPr>
              <w:t>СЗ9</w:t>
            </w:r>
            <w:r w:rsidRPr="000756E2">
              <w:rPr>
                <w:rFonts w:ascii="Times New Roman" w:hAnsi="Times New Roman"/>
                <w:b/>
                <w:bCs/>
                <w:sz w:val="24"/>
                <w:szCs w:val="24"/>
                <w:lang w:val="kk-KZ" w:eastAsia="ar-SA"/>
              </w:rPr>
              <w:t xml:space="preserve">. </w:t>
            </w:r>
            <w:r w:rsidRPr="000756E2">
              <w:rPr>
                <w:rFonts w:ascii="Times New Roman" w:hAnsi="Times New Roman"/>
                <w:bCs/>
                <w:sz w:val="24"/>
                <w:szCs w:val="24"/>
                <w:lang w:val="kk-KZ" w:eastAsia="ar-SA"/>
              </w:rPr>
              <w:t xml:space="preserve">Построение алгоритмов моделирования </w:t>
            </w:r>
            <w:r>
              <w:rPr>
                <w:rFonts w:ascii="Times New Roman" w:hAnsi="Times New Roman"/>
                <w:bCs/>
                <w:sz w:val="24"/>
                <w:szCs w:val="24"/>
                <w:lang w:val="kk-KZ" w:eastAsia="ar-SA"/>
              </w:rPr>
              <w:t>Марковских процессов</w:t>
            </w:r>
            <w:r w:rsidRPr="000756E2">
              <w:rPr>
                <w:rFonts w:ascii="Times New Roman" w:hAnsi="Times New Roman"/>
                <w:bCs/>
                <w:sz w:val="24"/>
                <w:szCs w:val="24"/>
                <w:lang w:val="kk-KZ" w:eastAsia="ar-SA"/>
              </w:rPr>
              <w:t xml:space="preserve"> для </w:t>
            </w:r>
            <w:r>
              <w:rPr>
                <w:rFonts w:ascii="Times New Roman" w:hAnsi="Times New Roman"/>
                <w:bCs/>
                <w:sz w:val="24"/>
                <w:szCs w:val="24"/>
                <w:lang w:val="kk-KZ" w:eastAsia="ar-SA"/>
              </w:rPr>
              <w:t xml:space="preserve">математических моделей биологий.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F5A8B17" w14:textId="1CE26F56" w:rsidR="00793745" w:rsidRPr="00527B2D" w:rsidRDefault="00793745" w:rsidP="00AD67A7">
            <w:pPr>
              <w:snapToGrid w:val="0"/>
              <w:jc w:val="both"/>
              <w:rPr>
                <w:lang w:val="kk-KZ" w:eastAsia="ar-SA"/>
              </w:rPr>
            </w:pPr>
            <w:r w:rsidRPr="000756E2">
              <w:t>РО 1-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F96C2BA" w14:textId="35D5EEBD" w:rsidR="00793745" w:rsidRPr="00527B2D" w:rsidRDefault="00793745" w:rsidP="00AD67A7">
            <w:pPr>
              <w:snapToGrid w:val="0"/>
              <w:jc w:val="both"/>
              <w:rPr>
                <w:bCs/>
                <w:lang w:val="kk-KZ" w:eastAsia="ar-SA"/>
              </w:rPr>
            </w:pPr>
            <w:r w:rsidRPr="000756E2">
              <w:rPr>
                <w:bCs/>
              </w:rPr>
              <w:t>ИД 1.1-1.3, ИД 2.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5B93D73" w14:textId="6B34A0D9" w:rsidR="00793745" w:rsidRDefault="00793745" w:rsidP="00AD67A7">
            <w:pPr>
              <w:jc w:val="center"/>
            </w:pPr>
            <w:r w:rsidRPr="000756E2">
              <w:t>1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E77437D" w14:textId="3E0EF14A" w:rsidR="00793745" w:rsidRPr="00527B2D" w:rsidRDefault="000418AD" w:rsidP="00AD67A7">
            <w:pPr>
              <w:jc w:val="center"/>
            </w:pPr>
            <w:r>
              <w:t>2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19389C8" w14:textId="77777777" w:rsidR="00793745" w:rsidRPr="000756E2" w:rsidRDefault="00793745" w:rsidP="00FC74BC">
            <w:proofErr w:type="spellStart"/>
            <w:r w:rsidRPr="000756E2">
              <w:t>вебинар</w:t>
            </w:r>
            <w:proofErr w:type="spellEnd"/>
            <w:r w:rsidRPr="000756E2">
              <w:t xml:space="preserve"> в </w:t>
            </w:r>
            <w:r w:rsidRPr="000756E2">
              <w:rPr>
                <w:lang w:val="en-US"/>
              </w:rPr>
              <w:t>MS</w:t>
            </w:r>
            <w:r w:rsidRPr="000756E2">
              <w:t xml:space="preserve"> </w:t>
            </w:r>
            <w:r w:rsidRPr="000756E2">
              <w:rPr>
                <w:lang w:val="en-US"/>
              </w:rPr>
              <w:t>Teams</w:t>
            </w:r>
            <w:r w:rsidRPr="000756E2">
              <w:t>/</w:t>
            </w:r>
            <w:r w:rsidRPr="000756E2">
              <w:rPr>
                <w:lang w:val="en-US"/>
              </w:rPr>
              <w:t>Zoom</w:t>
            </w:r>
          </w:p>
          <w:p w14:paraId="6064DCAA" w14:textId="77777777" w:rsidR="00793745" w:rsidRPr="00527B2D" w:rsidRDefault="00793745" w:rsidP="00AD67A7"/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8723FD3" w14:textId="701B100F" w:rsidR="00793745" w:rsidRPr="00527B2D" w:rsidRDefault="00242948" w:rsidP="00AD67A7">
            <w:r>
              <w:t>ТЗ 9</w:t>
            </w:r>
          </w:p>
        </w:tc>
      </w:tr>
      <w:tr w:rsidR="004D651E" w:rsidRPr="00DC2DAC" w14:paraId="7CFDD77A" w14:textId="77777777" w:rsidTr="00E2292C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37F6CEA0" w14:textId="77777777" w:rsidR="004D651E" w:rsidRPr="00497FBE" w:rsidRDefault="004D651E" w:rsidP="00AD67A7">
            <w:pPr>
              <w:jc w:val="center"/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261913E" w14:textId="7C30849B" w:rsidR="004D651E" w:rsidRPr="00527B2D" w:rsidRDefault="004D651E" w:rsidP="00CF6E51">
            <w:pPr>
              <w:rPr>
                <w:lang w:val="kk-KZ"/>
              </w:rPr>
            </w:pPr>
            <w:r>
              <w:rPr>
                <w:b/>
              </w:rPr>
              <w:t>ЛР</w:t>
            </w:r>
            <w:r w:rsidRPr="000C4EA3">
              <w:rPr>
                <w:b/>
              </w:rPr>
              <w:t xml:space="preserve"> </w:t>
            </w:r>
            <w:r w:rsidRPr="00527B2D">
              <w:rPr>
                <w:b/>
              </w:rPr>
              <w:t xml:space="preserve">9. </w:t>
            </w:r>
            <w:r w:rsidR="00793745">
              <w:t xml:space="preserve">Вычисление вероятностей, математического ожидания (решения) и дисперсии (ошибки).  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40DA514" w14:textId="77777777" w:rsidR="004D651E" w:rsidRPr="00527B2D" w:rsidRDefault="004D651E" w:rsidP="00AD67A7">
            <w:pPr>
              <w:snapToGrid w:val="0"/>
            </w:pPr>
            <w:r w:rsidRPr="00527B2D">
              <w:t xml:space="preserve">РО </w:t>
            </w:r>
            <w:r>
              <w:t>1-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A82DAE3" w14:textId="77777777" w:rsidR="004D651E" w:rsidRPr="00527B2D" w:rsidRDefault="004D651E" w:rsidP="00AD67A7">
            <w:pPr>
              <w:snapToGrid w:val="0"/>
              <w:jc w:val="both"/>
              <w:rPr>
                <w:bCs/>
              </w:rPr>
            </w:pPr>
            <w:r w:rsidRPr="00527B2D">
              <w:rPr>
                <w:bCs/>
              </w:rPr>
              <w:t xml:space="preserve">ИД </w:t>
            </w:r>
            <w:r>
              <w:rPr>
                <w:bCs/>
              </w:rPr>
              <w:t>1.1-1.3, ИД 2.1-2.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9142282" w14:textId="52178FD7" w:rsidR="004D651E" w:rsidRPr="00527B2D" w:rsidRDefault="004D651E" w:rsidP="00AD67A7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47CD295" w14:textId="10B2D8ED" w:rsidR="004D651E" w:rsidRPr="00527B2D" w:rsidRDefault="000418AD" w:rsidP="00AD67A7">
            <w:pPr>
              <w:jc w:val="center"/>
            </w:pPr>
            <w:r>
              <w:t>2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3A7738D" w14:textId="77777777" w:rsidR="004D651E" w:rsidRPr="00527B2D" w:rsidRDefault="004D651E" w:rsidP="007F072F">
            <w:r w:rsidRPr="00527B2D">
              <w:t xml:space="preserve">вебинар в </w:t>
            </w:r>
            <w:r w:rsidRPr="00527B2D">
              <w:rPr>
                <w:lang w:val="en-US"/>
              </w:rPr>
              <w:t>MS</w:t>
            </w:r>
            <w:r w:rsidRPr="00527B2D">
              <w:t xml:space="preserve"> </w:t>
            </w:r>
            <w:r w:rsidRPr="00527B2D">
              <w:rPr>
                <w:lang w:val="en-US"/>
              </w:rPr>
              <w:t>Teams</w:t>
            </w:r>
            <w:r w:rsidRPr="00527B2D">
              <w:t>/</w:t>
            </w:r>
            <w:r w:rsidRPr="00527B2D">
              <w:rPr>
                <w:lang w:val="en-US"/>
              </w:rPr>
              <w:t>Zoom</w:t>
            </w:r>
          </w:p>
          <w:p w14:paraId="4A089E65" w14:textId="77777777" w:rsidR="004D651E" w:rsidRPr="00527B2D" w:rsidRDefault="004D651E" w:rsidP="00AD67A7">
            <w:pPr>
              <w:jc w:val="both"/>
            </w:pPr>
          </w:p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7B16F0B" w14:textId="77777777" w:rsidR="004D651E" w:rsidRPr="00527B2D" w:rsidRDefault="004D651E" w:rsidP="00AD67A7">
            <w:pPr>
              <w:jc w:val="both"/>
            </w:pPr>
            <w:r w:rsidRPr="00527B2D">
              <w:t>ТЗ</w:t>
            </w:r>
            <w:r>
              <w:t xml:space="preserve"> </w:t>
            </w:r>
            <w:r w:rsidRPr="00527B2D">
              <w:t>9</w:t>
            </w:r>
          </w:p>
        </w:tc>
      </w:tr>
      <w:tr w:rsidR="004D651E" w:rsidRPr="00DC2DAC" w14:paraId="13EC48C6" w14:textId="77777777" w:rsidTr="00E2292C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31406566" w14:textId="77777777" w:rsidR="004D651E" w:rsidRPr="00497FBE" w:rsidRDefault="004D651E" w:rsidP="00AD67A7">
            <w:pPr>
              <w:jc w:val="center"/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E7EBA1F" w14:textId="77777777" w:rsidR="004D651E" w:rsidRPr="00527B2D" w:rsidRDefault="004D651E" w:rsidP="00CF6E51">
            <w:pPr>
              <w:rPr>
                <w:bCs/>
                <w:lang w:eastAsia="ar-SA"/>
              </w:rPr>
            </w:pPr>
            <w:r>
              <w:rPr>
                <w:b/>
                <w:bCs/>
              </w:rPr>
              <w:t>СРОП</w:t>
            </w:r>
            <w:r w:rsidRPr="00264443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4</w:t>
            </w:r>
            <w:r w:rsidRPr="00527B2D">
              <w:rPr>
                <w:b/>
                <w:bCs/>
              </w:rPr>
              <w:t xml:space="preserve">. </w:t>
            </w:r>
            <w:r>
              <w:rPr>
                <w:bCs/>
              </w:rPr>
              <w:t>Консультация по выполнению СРО</w:t>
            </w:r>
            <w:r w:rsidRPr="00264443">
              <w:rPr>
                <w:bCs/>
              </w:rPr>
              <w:t xml:space="preserve"> </w:t>
            </w:r>
            <w:r>
              <w:rPr>
                <w:bCs/>
              </w:rPr>
              <w:t>4</w:t>
            </w:r>
            <w:r w:rsidRPr="004C4590">
              <w:rPr>
                <w:bCs/>
              </w:rPr>
              <w:t>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EB6F65A" w14:textId="77777777" w:rsidR="004D651E" w:rsidRPr="00527B2D" w:rsidRDefault="004D651E" w:rsidP="00AD67A7">
            <w:pPr>
              <w:snapToGrid w:val="0"/>
            </w:pPr>
            <w:r w:rsidRPr="00527B2D">
              <w:t xml:space="preserve">РО </w:t>
            </w:r>
            <w:r>
              <w:t>1-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C15B249" w14:textId="77777777" w:rsidR="004D651E" w:rsidRPr="00527B2D" w:rsidRDefault="004D651E" w:rsidP="00AD67A7">
            <w:pPr>
              <w:snapToGrid w:val="0"/>
              <w:jc w:val="both"/>
              <w:rPr>
                <w:bCs/>
              </w:rPr>
            </w:pPr>
            <w:r w:rsidRPr="00527B2D">
              <w:rPr>
                <w:bCs/>
              </w:rPr>
              <w:t xml:space="preserve">ИД </w:t>
            </w:r>
            <w:r>
              <w:rPr>
                <w:bCs/>
              </w:rPr>
              <w:t>1.1-1.3, ИД 2.1-2.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7658153" w14:textId="77777777" w:rsidR="004D651E" w:rsidRPr="00527B2D" w:rsidRDefault="004D651E" w:rsidP="00AD67A7">
            <w:pPr>
              <w:jc w:val="center"/>
              <w:rPr>
                <w:lang w:val="kk-KZ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C1F08B8" w14:textId="77777777" w:rsidR="004D651E" w:rsidRPr="00527B2D" w:rsidRDefault="004D651E" w:rsidP="00AD67A7">
            <w:pPr>
              <w:jc w:val="center"/>
              <w:rPr>
                <w:lang w:val="kk-KZ"/>
              </w:rPr>
            </w:pP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D9E6431" w14:textId="77777777" w:rsidR="004D651E" w:rsidRPr="004C4590" w:rsidRDefault="004D651E" w:rsidP="007F072F">
            <w:pPr>
              <w:rPr>
                <w:lang w:val="en-US"/>
              </w:rPr>
            </w:pPr>
            <w:r w:rsidRPr="00527B2D">
              <w:t>вебинар</w:t>
            </w:r>
            <w:r w:rsidRPr="004C4590">
              <w:rPr>
                <w:lang w:val="en-US"/>
              </w:rPr>
              <w:t xml:space="preserve"> </w:t>
            </w:r>
            <w:r w:rsidRPr="00527B2D">
              <w:t>в</w:t>
            </w:r>
            <w:r w:rsidRPr="004C4590">
              <w:rPr>
                <w:lang w:val="en-US"/>
              </w:rPr>
              <w:t xml:space="preserve"> </w:t>
            </w:r>
            <w:r w:rsidRPr="00527B2D">
              <w:rPr>
                <w:lang w:val="en-US"/>
              </w:rPr>
              <w:t>MS</w:t>
            </w:r>
            <w:r w:rsidRPr="004C4590">
              <w:rPr>
                <w:lang w:val="en-US"/>
              </w:rPr>
              <w:t xml:space="preserve"> </w:t>
            </w:r>
            <w:r w:rsidRPr="00527B2D">
              <w:rPr>
                <w:lang w:val="en-US"/>
              </w:rPr>
              <w:t>Teams</w:t>
            </w:r>
            <w:r w:rsidRPr="004C4590">
              <w:rPr>
                <w:lang w:val="en-US"/>
              </w:rPr>
              <w:t>/</w:t>
            </w:r>
            <w:r w:rsidRPr="00527B2D">
              <w:rPr>
                <w:lang w:val="en-US"/>
              </w:rPr>
              <w:t>Zoom</w:t>
            </w:r>
          </w:p>
          <w:p w14:paraId="507694A0" w14:textId="77777777" w:rsidR="004D651E" w:rsidRPr="00527B2D" w:rsidRDefault="004D651E" w:rsidP="00AD67A7">
            <w:pPr>
              <w:rPr>
                <w:lang w:val="kk-KZ"/>
              </w:rPr>
            </w:pPr>
            <w:r w:rsidRPr="004C4590">
              <w:rPr>
                <w:lang w:val="en-US"/>
              </w:rPr>
              <w:t xml:space="preserve"> </w:t>
            </w:r>
            <w:r w:rsidRPr="004C4590">
              <w:rPr>
                <w:b/>
                <w:lang w:val="en-US"/>
              </w:rPr>
              <w:t xml:space="preserve"> </w:t>
            </w:r>
          </w:p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0309C62" w14:textId="77777777" w:rsidR="004D651E" w:rsidRPr="00527B2D" w:rsidRDefault="004D651E" w:rsidP="00AD67A7">
            <w:pPr>
              <w:jc w:val="both"/>
            </w:pPr>
          </w:p>
        </w:tc>
      </w:tr>
      <w:tr w:rsidR="004D651E" w:rsidRPr="00DC2DAC" w14:paraId="66F2F93E" w14:textId="77777777" w:rsidTr="00E2292C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6AB0A06E" w14:textId="77777777" w:rsidR="004D651E" w:rsidRPr="00497FBE" w:rsidRDefault="004D651E" w:rsidP="00AD67A7">
            <w:pPr>
              <w:jc w:val="center"/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5078743" w14:textId="46F666E0" w:rsidR="004D651E" w:rsidRPr="005303B7" w:rsidRDefault="004D651E" w:rsidP="00AD67A7">
            <w:r>
              <w:rPr>
                <w:b/>
                <w:bCs/>
              </w:rPr>
              <w:t>СРО</w:t>
            </w:r>
            <w:r w:rsidRPr="00CF6E51">
              <w:rPr>
                <w:b/>
                <w:bCs/>
              </w:rPr>
              <w:t xml:space="preserve"> </w:t>
            </w:r>
            <w:r w:rsidRPr="00527B2D">
              <w:rPr>
                <w:b/>
                <w:bCs/>
              </w:rPr>
              <w:t>4</w:t>
            </w:r>
            <w:r w:rsidRPr="00CF6E51">
              <w:rPr>
                <w:b/>
                <w:bCs/>
              </w:rPr>
              <w:t>.</w:t>
            </w:r>
            <w:r w:rsidRPr="00527B2D">
              <w:rPr>
                <w:b/>
                <w:bCs/>
              </w:rPr>
              <w:t xml:space="preserve"> </w:t>
            </w:r>
            <w:r w:rsidRPr="007642BC">
              <w:rPr>
                <w:bCs/>
              </w:rPr>
              <w:t>Исследование других стохастических процессов</w:t>
            </w:r>
            <w:r w:rsidRPr="007642BC">
              <w:rPr>
                <w:bCs/>
                <w:lang w:eastAsia="en-GB"/>
              </w:rPr>
              <w:t>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CDCCD03" w14:textId="77777777" w:rsidR="004D651E" w:rsidRPr="00527B2D" w:rsidRDefault="004D651E" w:rsidP="00AD67A7">
            <w:pPr>
              <w:snapToGrid w:val="0"/>
            </w:pPr>
            <w:r w:rsidRPr="00527B2D">
              <w:t xml:space="preserve">РО </w:t>
            </w:r>
            <w:r>
              <w:t>1-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DB1C45C" w14:textId="77777777" w:rsidR="004D651E" w:rsidRPr="00527B2D" w:rsidRDefault="004D651E" w:rsidP="00AD67A7">
            <w:pPr>
              <w:snapToGrid w:val="0"/>
              <w:jc w:val="both"/>
              <w:rPr>
                <w:bCs/>
              </w:rPr>
            </w:pPr>
            <w:r w:rsidRPr="00527B2D">
              <w:rPr>
                <w:bCs/>
              </w:rPr>
              <w:t xml:space="preserve">ИД </w:t>
            </w:r>
            <w:r>
              <w:rPr>
                <w:bCs/>
              </w:rPr>
              <w:t>1.1-1.3, ИД 2.1-2.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7C6AFD9" w14:textId="77777777" w:rsidR="004D651E" w:rsidRPr="00527B2D" w:rsidRDefault="004D651E" w:rsidP="00AD67A7">
            <w:pPr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C54FB0A" w14:textId="77777777" w:rsidR="004D651E" w:rsidRPr="00527B2D" w:rsidRDefault="004D651E" w:rsidP="00AD67A7">
            <w:pPr>
              <w:jc w:val="center"/>
            </w:pPr>
            <w:r w:rsidRPr="00527B2D">
              <w:t>15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32F74FD" w14:textId="77777777" w:rsidR="004D651E" w:rsidRPr="00527B2D" w:rsidRDefault="004D651E" w:rsidP="00AD67A7">
            <w:pPr>
              <w:rPr>
                <w:b/>
              </w:rPr>
            </w:pPr>
            <w:r w:rsidRPr="00527B2D">
              <w:t xml:space="preserve">тест в СДО </w:t>
            </w:r>
            <w:r w:rsidRPr="00527B2D">
              <w:rPr>
                <w:lang w:val="en-US"/>
              </w:rPr>
              <w:t>Moodle</w:t>
            </w:r>
            <w:r w:rsidRPr="00527B2D">
              <w:rPr>
                <w:b/>
              </w:rPr>
              <w:t xml:space="preserve"> </w:t>
            </w:r>
          </w:p>
          <w:p w14:paraId="5EA7FD41" w14:textId="77777777" w:rsidR="004D651E" w:rsidRPr="00527B2D" w:rsidRDefault="004D651E" w:rsidP="00AD67A7"/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DAB7D4E" w14:textId="77777777" w:rsidR="004D651E" w:rsidRPr="00527B2D" w:rsidRDefault="004D651E" w:rsidP="00AD67A7">
            <w:pPr>
              <w:jc w:val="both"/>
            </w:pPr>
            <w:r w:rsidRPr="00527B2D">
              <w:rPr>
                <w:lang w:val="kk-KZ"/>
              </w:rPr>
              <w:t>ИЗ</w:t>
            </w:r>
            <w:r>
              <w:rPr>
                <w:lang w:val="kk-KZ"/>
              </w:rPr>
              <w:t xml:space="preserve"> </w:t>
            </w:r>
            <w:r w:rsidRPr="00527B2D">
              <w:rPr>
                <w:lang w:val="kk-KZ"/>
              </w:rPr>
              <w:t>4</w:t>
            </w:r>
          </w:p>
        </w:tc>
      </w:tr>
      <w:tr w:rsidR="004D651E" w:rsidRPr="00DC2DAC" w14:paraId="39881653" w14:textId="77777777" w:rsidTr="00E2292C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250AC8C" w14:textId="77777777" w:rsidR="004D651E" w:rsidRPr="00497FBE" w:rsidRDefault="004D651E" w:rsidP="00AD67A7">
            <w:pPr>
              <w:jc w:val="center"/>
              <w:rPr>
                <w:lang w:val="kk-KZ"/>
              </w:rPr>
            </w:pPr>
          </w:p>
        </w:tc>
        <w:tc>
          <w:tcPr>
            <w:tcW w:w="8930" w:type="dxa"/>
            <w:gridSpan w:val="7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BF8355A" w14:textId="77777777" w:rsidR="004D651E" w:rsidRPr="00527B2D" w:rsidRDefault="004D651E" w:rsidP="00AD67A7">
            <w:pPr>
              <w:jc w:val="center"/>
              <w:rPr>
                <w:lang w:val="kk-KZ"/>
              </w:rPr>
            </w:pPr>
            <w:r w:rsidRPr="00527B2D">
              <w:rPr>
                <w:b/>
              </w:rPr>
              <w:t>Суббота 23.00 - ДЕДЛАЙН сдачи ВС</w:t>
            </w:r>
            <w:r>
              <w:rPr>
                <w:b/>
                <w:lang w:val="kk-KZ"/>
              </w:rPr>
              <w:t xml:space="preserve"> </w:t>
            </w:r>
            <w:r w:rsidRPr="00527B2D">
              <w:rPr>
                <w:b/>
              </w:rPr>
              <w:t>9, ТЗ</w:t>
            </w:r>
            <w:r>
              <w:rPr>
                <w:b/>
                <w:lang w:val="kk-KZ"/>
              </w:rPr>
              <w:t xml:space="preserve"> </w:t>
            </w:r>
            <w:r w:rsidRPr="00527B2D">
              <w:rPr>
                <w:b/>
              </w:rPr>
              <w:t>9, ИЗ</w:t>
            </w:r>
            <w:r>
              <w:rPr>
                <w:b/>
                <w:lang w:val="kk-KZ"/>
              </w:rPr>
              <w:t xml:space="preserve"> </w:t>
            </w:r>
            <w:r w:rsidRPr="00527B2D">
              <w:rPr>
                <w:b/>
              </w:rPr>
              <w:t>4</w:t>
            </w:r>
          </w:p>
        </w:tc>
        <w:tc>
          <w:tcPr>
            <w:tcW w:w="78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C2383E7" w14:textId="77777777" w:rsidR="004D651E" w:rsidRPr="00527B2D" w:rsidRDefault="004D651E" w:rsidP="00AD67A7">
            <w:pPr>
              <w:jc w:val="center"/>
              <w:rPr>
                <w:b/>
              </w:rPr>
            </w:pPr>
          </w:p>
        </w:tc>
      </w:tr>
      <w:tr w:rsidR="004D651E" w:rsidRPr="00DC2DAC" w14:paraId="20069E04" w14:textId="77777777" w:rsidTr="00AC400E">
        <w:trPr>
          <w:jc w:val="center"/>
        </w:trPr>
        <w:tc>
          <w:tcPr>
            <w:tcW w:w="10422" w:type="dxa"/>
            <w:gridSpan w:val="9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9745C53" w14:textId="75CA2C23" w:rsidR="004D651E" w:rsidRPr="00BF6013" w:rsidRDefault="004D651E" w:rsidP="00AD67A7">
            <w:pPr>
              <w:jc w:val="center"/>
              <w:rPr>
                <w:b/>
              </w:rPr>
            </w:pPr>
          </w:p>
        </w:tc>
      </w:tr>
      <w:tr w:rsidR="004D651E" w:rsidRPr="00DC2DAC" w14:paraId="7A2814A9" w14:textId="77777777" w:rsidTr="00E2292C">
        <w:trPr>
          <w:jc w:val="center"/>
        </w:trPr>
        <w:tc>
          <w:tcPr>
            <w:tcW w:w="70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34CD4D16" w14:textId="77777777" w:rsidR="004D651E" w:rsidRPr="00497FBE" w:rsidRDefault="004D651E" w:rsidP="00ED2525">
            <w:pPr>
              <w:jc w:val="center"/>
            </w:pPr>
            <w:r w:rsidRPr="00497FBE">
              <w:t>10</w:t>
            </w:r>
          </w:p>
          <w:p w14:paraId="43132427" w14:textId="77777777" w:rsidR="004D651E" w:rsidRPr="00497FBE" w:rsidRDefault="004D651E" w:rsidP="00ED2525">
            <w:pPr>
              <w:jc w:val="center"/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D0D6159" w14:textId="21A27306" w:rsidR="004D651E" w:rsidRPr="00BF6013" w:rsidRDefault="004D651E" w:rsidP="00BF6013">
            <w:pPr>
              <w:pStyle w:val="11"/>
              <w:snapToGrid w:val="0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27B2D">
              <w:rPr>
                <w:rFonts w:ascii="Times New Roman" w:hAnsi="Times New Roman"/>
                <w:b/>
                <w:sz w:val="24"/>
                <w:szCs w:val="24"/>
              </w:rPr>
              <w:t>Л10</w:t>
            </w:r>
            <w:r w:rsidRPr="00527B2D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="00242948">
              <w:rPr>
                <w:rFonts w:ascii="Times New Roman" w:hAnsi="Times New Roman"/>
                <w:bCs/>
                <w:sz w:val="24"/>
                <w:szCs w:val="24"/>
              </w:rPr>
              <w:t xml:space="preserve">Вероятностные модели роста борющихся и хищных популяций. Вероятностные модели миграции популяции. </w:t>
            </w:r>
          </w:p>
          <w:p w14:paraId="655C7C28" w14:textId="77777777" w:rsidR="004D651E" w:rsidRPr="001A6A96" w:rsidRDefault="004D651E" w:rsidP="00ED2525">
            <w:pPr>
              <w:pStyle w:val="11"/>
              <w:snapToGrid w:val="0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813E8CB" w14:textId="77777777" w:rsidR="004D651E" w:rsidRPr="00527B2D" w:rsidRDefault="004D651E" w:rsidP="00ED2525">
            <w:pPr>
              <w:snapToGrid w:val="0"/>
              <w:jc w:val="both"/>
              <w:rPr>
                <w:lang w:val="kk-KZ" w:eastAsia="ar-SA"/>
              </w:rPr>
            </w:pPr>
            <w:r w:rsidRPr="00527B2D">
              <w:rPr>
                <w:lang w:val="kk-KZ" w:eastAsia="ar-SA"/>
              </w:rPr>
              <w:t>РО 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ED67A8E" w14:textId="77777777" w:rsidR="004D651E" w:rsidRPr="00527B2D" w:rsidRDefault="004D651E" w:rsidP="00ED2525">
            <w:pPr>
              <w:snapToGrid w:val="0"/>
              <w:jc w:val="both"/>
              <w:rPr>
                <w:bCs/>
                <w:lang w:val="kk-KZ" w:eastAsia="ar-SA"/>
              </w:rPr>
            </w:pPr>
            <w:r w:rsidRPr="00527B2D">
              <w:rPr>
                <w:bCs/>
                <w:lang w:val="kk-KZ" w:eastAsia="ar-SA"/>
              </w:rPr>
              <w:t>ИД 1.1</w:t>
            </w:r>
            <w:r>
              <w:rPr>
                <w:bCs/>
                <w:lang w:val="kk-KZ" w:eastAsia="ar-SA"/>
              </w:rPr>
              <w:t>-1.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5286604" w14:textId="5D1B84B1" w:rsidR="004D651E" w:rsidRPr="00527B2D" w:rsidRDefault="00242948" w:rsidP="00ED2525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9DE656C" w14:textId="77777777" w:rsidR="004D651E" w:rsidRPr="00527B2D" w:rsidRDefault="004D651E" w:rsidP="00ED2525">
            <w:pPr>
              <w:jc w:val="center"/>
            </w:pPr>
            <w:r w:rsidRPr="00527B2D">
              <w:t>2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3E59C08" w14:textId="77777777" w:rsidR="004D651E" w:rsidRPr="00527B2D" w:rsidRDefault="004D651E" w:rsidP="00ED2525">
            <w:proofErr w:type="spellStart"/>
            <w:r w:rsidRPr="00527B2D">
              <w:t>Видеолекция</w:t>
            </w:r>
            <w:proofErr w:type="spellEnd"/>
          </w:p>
          <w:p w14:paraId="1A9F9070" w14:textId="77777777" w:rsidR="004D651E" w:rsidRPr="00527B2D" w:rsidRDefault="004D651E" w:rsidP="00ED2525">
            <w:r w:rsidRPr="00527B2D">
              <w:t xml:space="preserve"> в </w:t>
            </w:r>
            <w:r w:rsidRPr="00527B2D">
              <w:rPr>
                <w:lang w:val="en-US"/>
              </w:rPr>
              <w:t>MS</w:t>
            </w:r>
            <w:r w:rsidRPr="00527B2D">
              <w:t xml:space="preserve"> </w:t>
            </w:r>
            <w:r w:rsidRPr="00527B2D">
              <w:rPr>
                <w:lang w:val="en-US"/>
              </w:rPr>
              <w:t>Teams</w:t>
            </w:r>
            <w:r w:rsidRPr="00527B2D">
              <w:t>/</w:t>
            </w:r>
            <w:r w:rsidRPr="00527B2D">
              <w:rPr>
                <w:lang w:val="en-US"/>
              </w:rPr>
              <w:t>Zoom</w:t>
            </w:r>
          </w:p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674CEA2" w14:textId="77777777" w:rsidR="004D651E" w:rsidRPr="00527B2D" w:rsidRDefault="004D651E" w:rsidP="00ED2525">
            <w:pPr>
              <w:jc w:val="both"/>
            </w:pPr>
            <w:r w:rsidRPr="00527B2D">
              <w:t>ВС</w:t>
            </w:r>
            <w:r>
              <w:t xml:space="preserve"> </w:t>
            </w:r>
            <w:r w:rsidRPr="00527B2D">
              <w:t>10</w:t>
            </w:r>
          </w:p>
        </w:tc>
      </w:tr>
      <w:tr w:rsidR="00242948" w:rsidRPr="00DC2DAC" w14:paraId="59012167" w14:textId="77777777" w:rsidTr="00E2292C">
        <w:trPr>
          <w:jc w:val="center"/>
        </w:trPr>
        <w:tc>
          <w:tcPr>
            <w:tcW w:w="704" w:type="dxa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0730EA6F" w14:textId="77777777" w:rsidR="00242948" w:rsidRPr="00497FBE" w:rsidRDefault="00242948" w:rsidP="00ED2525">
            <w:pPr>
              <w:jc w:val="center"/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A9E5087" w14:textId="20DB2A14" w:rsidR="00242948" w:rsidRPr="00527B2D" w:rsidRDefault="00242948" w:rsidP="00BF6013">
            <w:pPr>
              <w:pStyle w:val="11"/>
              <w:snapToGrid w:val="0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kk-KZ" w:eastAsia="ar-SA"/>
              </w:rPr>
              <w:t>СЗ10</w:t>
            </w:r>
            <w:r w:rsidRPr="000756E2">
              <w:rPr>
                <w:rFonts w:ascii="Times New Roman" w:hAnsi="Times New Roman"/>
                <w:b/>
                <w:bCs/>
                <w:sz w:val="24"/>
                <w:szCs w:val="24"/>
                <w:lang w:val="kk-KZ" w:eastAsia="ar-SA"/>
              </w:rPr>
              <w:t xml:space="preserve">. </w:t>
            </w:r>
            <w:r w:rsidRPr="000756E2">
              <w:rPr>
                <w:rFonts w:ascii="Times New Roman" w:hAnsi="Times New Roman"/>
                <w:bCs/>
                <w:sz w:val="24"/>
                <w:szCs w:val="24"/>
                <w:lang w:val="kk-KZ" w:eastAsia="ar-SA"/>
              </w:rPr>
              <w:t xml:space="preserve">Построение алгоритмов моделирования </w:t>
            </w:r>
            <w:r>
              <w:rPr>
                <w:rFonts w:ascii="Times New Roman" w:hAnsi="Times New Roman"/>
                <w:bCs/>
                <w:sz w:val="24"/>
                <w:szCs w:val="24"/>
                <w:lang w:val="kk-KZ" w:eastAsia="ar-SA"/>
              </w:rPr>
              <w:t>Марковских процессов</w:t>
            </w:r>
            <w:r w:rsidRPr="000756E2">
              <w:rPr>
                <w:rFonts w:ascii="Times New Roman" w:hAnsi="Times New Roman"/>
                <w:bCs/>
                <w:sz w:val="24"/>
                <w:szCs w:val="24"/>
                <w:lang w:val="kk-KZ" w:eastAsia="ar-SA"/>
              </w:rPr>
              <w:t xml:space="preserve"> для </w:t>
            </w:r>
            <w:r>
              <w:rPr>
                <w:rFonts w:ascii="Times New Roman" w:hAnsi="Times New Roman"/>
                <w:bCs/>
                <w:sz w:val="24"/>
                <w:szCs w:val="24"/>
                <w:lang w:val="kk-KZ" w:eastAsia="ar-SA"/>
              </w:rPr>
              <w:t xml:space="preserve">математических моделей биологий.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68451B1" w14:textId="0B509389" w:rsidR="00242948" w:rsidRPr="00527B2D" w:rsidRDefault="00242948" w:rsidP="00ED2525">
            <w:pPr>
              <w:snapToGrid w:val="0"/>
              <w:jc w:val="both"/>
              <w:rPr>
                <w:lang w:val="kk-KZ" w:eastAsia="ar-SA"/>
              </w:rPr>
            </w:pPr>
            <w:r w:rsidRPr="000756E2">
              <w:t>РО 1-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D3EB683" w14:textId="2D38B6C7" w:rsidR="00242948" w:rsidRPr="00527B2D" w:rsidRDefault="00242948" w:rsidP="00ED2525">
            <w:pPr>
              <w:snapToGrid w:val="0"/>
              <w:jc w:val="both"/>
              <w:rPr>
                <w:bCs/>
                <w:lang w:val="kk-KZ" w:eastAsia="ar-SA"/>
              </w:rPr>
            </w:pPr>
            <w:r w:rsidRPr="000756E2">
              <w:rPr>
                <w:bCs/>
              </w:rPr>
              <w:t>ИД 1.1-1.3, ИД 2.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9EC96CF" w14:textId="73C8B91F" w:rsidR="00242948" w:rsidRPr="00527B2D" w:rsidRDefault="00242948" w:rsidP="00ED2525">
            <w:pPr>
              <w:jc w:val="center"/>
            </w:pPr>
            <w:r w:rsidRPr="000756E2">
              <w:t>1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4624728" w14:textId="72BA004E" w:rsidR="00242948" w:rsidRPr="00527B2D" w:rsidRDefault="000418AD" w:rsidP="00ED2525">
            <w:pPr>
              <w:jc w:val="center"/>
            </w:pPr>
            <w:r>
              <w:t>2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CA47677" w14:textId="77777777" w:rsidR="00242948" w:rsidRPr="000756E2" w:rsidRDefault="00242948" w:rsidP="00FC74BC">
            <w:proofErr w:type="spellStart"/>
            <w:r w:rsidRPr="000756E2">
              <w:t>вебинар</w:t>
            </w:r>
            <w:proofErr w:type="spellEnd"/>
            <w:r w:rsidRPr="000756E2">
              <w:t xml:space="preserve"> в </w:t>
            </w:r>
            <w:r w:rsidRPr="000756E2">
              <w:rPr>
                <w:lang w:val="en-US"/>
              </w:rPr>
              <w:t>MS</w:t>
            </w:r>
            <w:r w:rsidRPr="000756E2">
              <w:t xml:space="preserve"> </w:t>
            </w:r>
            <w:r w:rsidRPr="000756E2">
              <w:rPr>
                <w:lang w:val="en-US"/>
              </w:rPr>
              <w:t>Teams</w:t>
            </w:r>
            <w:r w:rsidRPr="000756E2">
              <w:t>/</w:t>
            </w:r>
            <w:r w:rsidRPr="000756E2">
              <w:rPr>
                <w:lang w:val="en-US"/>
              </w:rPr>
              <w:t>Zoom</w:t>
            </w:r>
          </w:p>
          <w:p w14:paraId="7950C011" w14:textId="77777777" w:rsidR="00242948" w:rsidRPr="00527B2D" w:rsidRDefault="00242948" w:rsidP="00ED2525"/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9E533CE" w14:textId="601DE43F" w:rsidR="00242948" w:rsidRPr="00527B2D" w:rsidRDefault="00242948" w:rsidP="00ED2525">
            <w:pPr>
              <w:jc w:val="both"/>
            </w:pPr>
            <w:r>
              <w:t>ТЗ 10</w:t>
            </w:r>
          </w:p>
        </w:tc>
      </w:tr>
      <w:tr w:rsidR="004D651E" w:rsidRPr="00DC2DAC" w14:paraId="32F87DCC" w14:textId="77777777" w:rsidTr="00E2292C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6EAD8251" w14:textId="77777777" w:rsidR="004D651E" w:rsidRPr="00497FBE" w:rsidRDefault="004D651E" w:rsidP="00ED2525">
            <w:pPr>
              <w:jc w:val="center"/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16D3F0F" w14:textId="64F11F1B" w:rsidR="004D651E" w:rsidRPr="001A6A96" w:rsidRDefault="004D651E" w:rsidP="00F94388">
            <w:pPr>
              <w:jc w:val="both"/>
            </w:pPr>
            <w:r>
              <w:rPr>
                <w:b/>
              </w:rPr>
              <w:t>ЛР</w:t>
            </w:r>
            <w:r w:rsidRPr="00527B2D">
              <w:rPr>
                <w:b/>
              </w:rPr>
              <w:t>10.</w:t>
            </w:r>
            <w:r>
              <w:t xml:space="preserve"> </w:t>
            </w:r>
            <w:r w:rsidR="00242948">
              <w:t xml:space="preserve">Вычисление вероятностей, математического ожидания (решения) и дисперсии (ошибки).  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718F000" w14:textId="77777777" w:rsidR="004D651E" w:rsidRPr="00527B2D" w:rsidRDefault="004D651E" w:rsidP="00ED2525">
            <w:pPr>
              <w:snapToGrid w:val="0"/>
            </w:pPr>
            <w:r w:rsidRPr="00527B2D">
              <w:t xml:space="preserve">РО </w:t>
            </w:r>
            <w:r>
              <w:t>1-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2BC09C5" w14:textId="77777777" w:rsidR="004D651E" w:rsidRPr="00527B2D" w:rsidRDefault="004D651E" w:rsidP="00ED2525">
            <w:pPr>
              <w:snapToGrid w:val="0"/>
              <w:jc w:val="both"/>
              <w:rPr>
                <w:bCs/>
              </w:rPr>
            </w:pPr>
            <w:r w:rsidRPr="00527B2D">
              <w:rPr>
                <w:bCs/>
              </w:rPr>
              <w:t xml:space="preserve">ИД </w:t>
            </w:r>
            <w:r>
              <w:rPr>
                <w:bCs/>
              </w:rPr>
              <w:t>1.1-1.3, ИД 2.1-2.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2CF6EE9" w14:textId="391F3BEF" w:rsidR="004D651E" w:rsidRPr="00527B2D" w:rsidRDefault="004D651E" w:rsidP="00ED2525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ADE97CB" w14:textId="7EBD03EB" w:rsidR="004D651E" w:rsidRPr="00527B2D" w:rsidRDefault="000418AD" w:rsidP="00ED2525">
            <w:pPr>
              <w:jc w:val="center"/>
            </w:pPr>
            <w:r>
              <w:t>2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8722B97" w14:textId="77777777" w:rsidR="004D651E" w:rsidRPr="000C20A3" w:rsidRDefault="004D651E" w:rsidP="00ED2525">
            <w:pPr>
              <w:rPr>
                <w:lang w:val="en-US"/>
              </w:rPr>
            </w:pPr>
            <w:r w:rsidRPr="00527B2D">
              <w:t>вебинар</w:t>
            </w:r>
            <w:r w:rsidRPr="000C20A3">
              <w:rPr>
                <w:lang w:val="en-US"/>
              </w:rPr>
              <w:t xml:space="preserve"> </w:t>
            </w:r>
            <w:r w:rsidRPr="00527B2D">
              <w:t>в</w:t>
            </w:r>
            <w:r w:rsidRPr="000C20A3">
              <w:rPr>
                <w:lang w:val="en-US"/>
              </w:rPr>
              <w:t xml:space="preserve"> </w:t>
            </w:r>
            <w:r w:rsidRPr="00527B2D">
              <w:rPr>
                <w:lang w:val="en-US"/>
              </w:rPr>
              <w:t>MS</w:t>
            </w:r>
            <w:r w:rsidRPr="000C20A3">
              <w:rPr>
                <w:lang w:val="en-US"/>
              </w:rPr>
              <w:t xml:space="preserve"> </w:t>
            </w:r>
            <w:r w:rsidRPr="00527B2D">
              <w:rPr>
                <w:lang w:val="en-US"/>
              </w:rPr>
              <w:t>Teams</w:t>
            </w:r>
            <w:r w:rsidRPr="000C20A3">
              <w:rPr>
                <w:lang w:val="en-US"/>
              </w:rPr>
              <w:t>/</w:t>
            </w:r>
            <w:r w:rsidRPr="00527B2D">
              <w:rPr>
                <w:lang w:val="en-US"/>
              </w:rPr>
              <w:t>Zoom</w:t>
            </w:r>
          </w:p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EFF4B4C" w14:textId="77777777" w:rsidR="004D651E" w:rsidRPr="00527B2D" w:rsidRDefault="004D651E" w:rsidP="00ED2525">
            <w:pPr>
              <w:jc w:val="both"/>
            </w:pPr>
            <w:r w:rsidRPr="00527B2D">
              <w:t>ТЗ</w:t>
            </w:r>
            <w:r>
              <w:t xml:space="preserve"> </w:t>
            </w:r>
            <w:r w:rsidRPr="00527B2D">
              <w:t>1</w:t>
            </w:r>
            <w:r>
              <w:t>0</w:t>
            </w:r>
          </w:p>
        </w:tc>
      </w:tr>
      <w:tr w:rsidR="004D651E" w:rsidRPr="00DC2DAC" w14:paraId="1E0ED104" w14:textId="77777777" w:rsidTr="00E2292C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01FED720" w14:textId="77777777" w:rsidR="004D651E" w:rsidRPr="00497FBE" w:rsidRDefault="004D651E" w:rsidP="00AD67A7">
            <w:pPr>
              <w:jc w:val="center"/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88F9C33" w14:textId="77777777" w:rsidR="004D651E" w:rsidRPr="00527B2D" w:rsidRDefault="004D651E" w:rsidP="00AD67A7">
            <w:pPr>
              <w:jc w:val="both"/>
              <w:rPr>
                <w:b/>
              </w:rPr>
            </w:pPr>
            <w:r w:rsidRPr="00527B2D">
              <w:rPr>
                <w:b/>
                <w:bCs/>
              </w:rPr>
              <w:t>КР</w:t>
            </w:r>
            <w:r>
              <w:rPr>
                <w:b/>
                <w:bCs/>
                <w:lang w:val="en-US"/>
              </w:rPr>
              <w:t xml:space="preserve"> </w:t>
            </w:r>
            <w:r w:rsidRPr="00527B2D">
              <w:rPr>
                <w:b/>
                <w:bCs/>
              </w:rPr>
              <w:t>2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8682580" w14:textId="77777777" w:rsidR="004D651E" w:rsidRPr="00527B2D" w:rsidRDefault="004D651E" w:rsidP="00AD67A7">
            <w:pPr>
              <w:snapToGrid w:val="0"/>
            </w:pPr>
            <w:r w:rsidRPr="00527B2D">
              <w:t xml:space="preserve">РО </w:t>
            </w:r>
            <w:r>
              <w:t>1-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E73693B" w14:textId="77777777" w:rsidR="004D651E" w:rsidRPr="00527B2D" w:rsidRDefault="004D651E" w:rsidP="00AD67A7">
            <w:pPr>
              <w:snapToGrid w:val="0"/>
              <w:jc w:val="both"/>
              <w:rPr>
                <w:bCs/>
              </w:rPr>
            </w:pPr>
            <w:r w:rsidRPr="00527B2D">
              <w:rPr>
                <w:bCs/>
              </w:rPr>
              <w:t xml:space="preserve">ИД </w:t>
            </w:r>
            <w:r>
              <w:rPr>
                <w:bCs/>
              </w:rPr>
              <w:t>1.1-1.3, ИД 2.1-2.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C98CC14" w14:textId="77777777" w:rsidR="004D651E" w:rsidRPr="00527B2D" w:rsidRDefault="004D651E" w:rsidP="00AD67A7">
            <w:pPr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CDA1EB1" w14:textId="77777777" w:rsidR="004D651E" w:rsidRPr="00527B2D" w:rsidRDefault="004D651E" w:rsidP="00AD67A7">
            <w:pPr>
              <w:jc w:val="center"/>
            </w:pPr>
            <w:r w:rsidRPr="00527B2D">
              <w:t>40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6D836DB" w14:textId="77777777" w:rsidR="004D651E" w:rsidRPr="00527B2D" w:rsidRDefault="004D651E" w:rsidP="00AD67A7">
            <w:pPr>
              <w:jc w:val="both"/>
            </w:pPr>
            <w:r w:rsidRPr="00527B2D">
              <w:t>Письменно</w:t>
            </w:r>
          </w:p>
          <w:p w14:paraId="7FBD3F21" w14:textId="77777777" w:rsidR="004D651E" w:rsidRPr="00527B2D" w:rsidRDefault="004D651E" w:rsidP="00ED2525">
            <w:r w:rsidRPr="00527B2D">
              <w:t xml:space="preserve">в СДО </w:t>
            </w:r>
            <w:r>
              <w:rPr>
                <w:lang w:val="en-US"/>
              </w:rPr>
              <w:t>M</w:t>
            </w:r>
            <w:r w:rsidRPr="00527B2D">
              <w:rPr>
                <w:lang w:val="en-US"/>
              </w:rPr>
              <w:t>oodle</w:t>
            </w:r>
          </w:p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A2BD172" w14:textId="77777777" w:rsidR="004D651E" w:rsidRPr="00527B2D" w:rsidRDefault="004D651E" w:rsidP="00AD67A7">
            <w:pPr>
              <w:jc w:val="both"/>
            </w:pPr>
            <w:r w:rsidRPr="00527B2D">
              <w:t>КР</w:t>
            </w:r>
            <w:r>
              <w:t xml:space="preserve"> 2</w:t>
            </w:r>
          </w:p>
        </w:tc>
      </w:tr>
      <w:tr w:rsidR="004D651E" w:rsidRPr="00DC2DAC" w14:paraId="0376156B" w14:textId="77777777" w:rsidTr="00E2292C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39754EAF" w14:textId="77777777" w:rsidR="004D651E" w:rsidRPr="00497FBE" w:rsidRDefault="004D651E" w:rsidP="00AD67A7">
            <w:pPr>
              <w:jc w:val="center"/>
            </w:pPr>
          </w:p>
        </w:tc>
        <w:tc>
          <w:tcPr>
            <w:tcW w:w="8930" w:type="dxa"/>
            <w:gridSpan w:val="7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64586D4F" w14:textId="77777777" w:rsidR="004D651E" w:rsidRPr="00527B2D" w:rsidRDefault="004D651E" w:rsidP="00AD67A7">
            <w:pPr>
              <w:jc w:val="center"/>
            </w:pPr>
            <w:r w:rsidRPr="00527B2D">
              <w:rPr>
                <w:b/>
              </w:rPr>
              <w:t>Суббота 23.00 - ДЕДЛАЙН сдачи ВС</w:t>
            </w:r>
            <w:r>
              <w:rPr>
                <w:b/>
                <w:lang w:val="kk-KZ"/>
              </w:rPr>
              <w:t xml:space="preserve"> </w:t>
            </w:r>
            <w:r w:rsidRPr="00527B2D">
              <w:rPr>
                <w:b/>
              </w:rPr>
              <w:t>10, ТЗ</w:t>
            </w:r>
            <w:r>
              <w:rPr>
                <w:b/>
                <w:lang w:val="kk-KZ"/>
              </w:rPr>
              <w:t xml:space="preserve"> </w:t>
            </w:r>
            <w:r w:rsidRPr="00527B2D">
              <w:rPr>
                <w:b/>
              </w:rPr>
              <w:t>10</w:t>
            </w:r>
          </w:p>
        </w:tc>
        <w:tc>
          <w:tcPr>
            <w:tcW w:w="788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2F665275" w14:textId="77777777" w:rsidR="004D651E" w:rsidRPr="00527B2D" w:rsidRDefault="004D651E" w:rsidP="00AD67A7">
            <w:pPr>
              <w:jc w:val="center"/>
              <w:rPr>
                <w:b/>
              </w:rPr>
            </w:pPr>
          </w:p>
        </w:tc>
      </w:tr>
      <w:tr w:rsidR="004D651E" w:rsidRPr="00DC2DAC" w14:paraId="4BE7A92D" w14:textId="77777777" w:rsidTr="00E2292C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4206536" w14:textId="77777777" w:rsidR="004D651E" w:rsidRPr="00497FBE" w:rsidRDefault="004D651E" w:rsidP="00AD67A7">
            <w:pPr>
              <w:jc w:val="center"/>
              <w:rPr>
                <w:b/>
              </w:rPr>
            </w:pPr>
          </w:p>
        </w:tc>
        <w:tc>
          <w:tcPr>
            <w:tcW w:w="6521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9D7C36D" w14:textId="77777777" w:rsidR="004D651E" w:rsidRPr="00527B2D" w:rsidRDefault="004D651E" w:rsidP="00AD67A7">
            <w:r w:rsidRPr="00527B2D">
              <w:rPr>
                <w:b/>
              </w:rPr>
              <w:t>МТ</w:t>
            </w:r>
          </w:p>
        </w:tc>
        <w:tc>
          <w:tcPr>
            <w:tcW w:w="240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570FB45" w14:textId="77777777" w:rsidR="004D651E" w:rsidRPr="00527B2D" w:rsidRDefault="004D651E" w:rsidP="00AD67A7">
            <w:r w:rsidRPr="00527B2D">
              <w:rPr>
                <w:b/>
              </w:rPr>
              <w:t>100</w:t>
            </w:r>
          </w:p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A647BA2" w14:textId="77777777" w:rsidR="004D651E" w:rsidRPr="00527B2D" w:rsidRDefault="004D651E" w:rsidP="00AD67A7">
            <w:pPr>
              <w:rPr>
                <w:b/>
              </w:rPr>
            </w:pPr>
          </w:p>
        </w:tc>
      </w:tr>
      <w:tr w:rsidR="004D651E" w:rsidRPr="00DC2DAC" w14:paraId="299F25EF" w14:textId="77777777" w:rsidTr="00E2292C">
        <w:trPr>
          <w:trHeight w:val="778"/>
          <w:jc w:val="center"/>
        </w:trPr>
        <w:tc>
          <w:tcPr>
            <w:tcW w:w="70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11520D73" w14:textId="77777777" w:rsidR="004D651E" w:rsidRPr="00497FBE" w:rsidRDefault="004D651E" w:rsidP="00A97529">
            <w:pPr>
              <w:jc w:val="center"/>
              <w:rPr>
                <w:lang w:val="kk-KZ"/>
              </w:rPr>
            </w:pPr>
            <w:r w:rsidRPr="00497FBE">
              <w:rPr>
                <w:lang w:val="kk-KZ"/>
              </w:rPr>
              <w:t>11</w:t>
            </w:r>
          </w:p>
          <w:p w14:paraId="13DAB00C" w14:textId="77777777" w:rsidR="004D651E" w:rsidRPr="00497FBE" w:rsidRDefault="004D651E" w:rsidP="00A97529">
            <w:pPr>
              <w:jc w:val="center"/>
              <w:rPr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7A089D6" w14:textId="12988448" w:rsidR="004D651E" w:rsidRPr="00527B2D" w:rsidRDefault="004D651E" w:rsidP="00347469">
            <w:pPr>
              <w:snapToGrid w:val="0"/>
              <w:jc w:val="both"/>
              <w:rPr>
                <w:b/>
                <w:bCs/>
                <w:lang w:val="kk-KZ" w:eastAsia="ar-SA"/>
              </w:rPr>
            </w:pPr>
            <w:r w:rsidRPr="00527B2D">
              <w:rPr>
                <w:b/>
                <w:bCs/>
                <w:lang w:val="kk-KZ" w:eastAsia="ar-SA"/>
              </w:rPr>
              <w:t>Л</w:t>
            </w:r>
            <w:r w:rsidRPr="000C4EA3">
              <w:rPr>
                <w:b/>
                <w:bCs/>
                <w:lang w:eastAsia="ar-SA"/>
              </w:rPr>
              <w:t xml:space="preserve"> </w:t>
            </w:r>
            <w:r w:rsidRPr="00527B2D">
              <w:rPr>
                <w:b/>
                <w:bCs/>
                <w:lang w:val="kk-KZ" w:eastAsia="ar-SA"/>
              </w:rPr>
              <w:t xml:space="preserve">11. </w:t>
            </w:r>
            <w:r w:rsidR="00347469">
              <w:rPr>
                <w:bCs/>
              </w:rPr>
              <w:t xml:space="preserve">Приложения к химии. Некоторые вероятностные модели химической кинетики. Простая модель автокаталитической реакции. </w:t>
            </w:r>
            <w:r>
              <w:t xml:space="preserve">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14:paraId="74D4A989" w14:textId="77777777" w:rsidR="004D651E" w:rsidRPr="00527B2D" w:rsidRDefault="004D651E" w:rsidP="00A97529">
            <w:pPr>
              <w:snapToGrid w:val="0"/>
              <w:jc w:val="both"/>
              <w:rPr>
                <w:lang w:val="kk-KZ" w:eastAsia="ar-SA"/>
              </w:rPr>
            </w:pPr>
            <w:r w:rsidRPr="00527B2D">
              <w:rPr>
                <w:lang w:val="kk-KZ" w:eastAsia="ar-SA"/>
              </w:rPr>
              <w:t>РО 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D78E1F6" w14:textId="77777777" w:rsidR="004D651E" w:rsidRPr="00527B2D" w:rsidRDefault="004D651E" w:rsidP="00A97529">
            <w:pPr>
              <w:snapToGrid w:val="0"/>
              <w:jc w:val="both"/>
              <w:rPr>
                <w:bCs/>
                <w:lang w:val="kk-KZ" w:eastAsia="ar-SA"/>
              </w:rPr>
            </w:pPr>
            <w:r w:rsidRPr="00527B2D">
              <w:rPr>
                <w:bCs/>
                <w:lang w:val="kk-KZ" w:eastAsia="ar-SA"/>
              </w:rPr>
              <w:t>ИД 1.1</w:t>
            </w:r>
            <w:r>
              <w:rPr>
                <w:bCs/>
                <w:lang w:val="kk-KZ" w:eastAsia="ar-SA"/>
              </w:rPr>
              <w:t>-1.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14:paraId="41815124" w14:textId="470649A8" w:rsidR="004D651E" w:rsidRPr="00527B2D" w:rsidRDefault="00347469" w:rsidP="00A97529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912A374" w14:textId="77777777" w:rsidR="004D651E" w:rsidRPr="00527B2D" w:rsidRDefault="004D651E" w:rsidP="00A97529">
            <w:pPr>
              <w:jc w:val="center"/>
            </w:pPr>
            <w:r w:rsidRPr="00527B2D">
              <w:t>2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B1556A7" w14:textId="77777777" w:rsidR="004D651E" w:rsidRPr="00527B2D" w:rsidRDefault="004D651E" w:rsidP="00A97529">
            <w:proofErr w:type="spellStart"/>
            <w:r w:rsidRPr="00527B2D">
              <w:t>Видеолекция</w:t>
            </w:r>
            <w:proofErr w:type="spellEnd"/>
          </w:p>
          <w:p w14:paraId="7CAA49BD" w14:textId="77777777" w:rsidR="004D651E" w:rsidRPr="00527B2D" w:rsidRDefault="004D651E" w:rsidP="00A97529">
            <w:r w:rsidRPr="00527B2D">
              <w:t xml:space="preserve"> в </w:t>
            </w:r>
            <w:r w:rsidRPr="00527B2D">
              <w:rPr>
                <w:lang w:val="en-US"/>
              </w:rPr>
              <w:t>MS</w:t>
            </w:r>
            <w:r w:rsidRPr="00527B2D">
              <w:t xml:space="preserve"> </w:t>
            </w:r>
            <w:r w:rsidRPr="00527B2D">
              <w:rPr>
                <w:lang w:val="en-US"/>
              </w:rPr>
              <w:t>Teams</w:t>
            </w:r>
            <w:r w:rsidRPr="00527B2D">
              <w:t>/</w:t>
            </w:r>
            <w:r w:rsidRPr="00527B2D">
              <w:rPr>
                <w:lang w:val="en-US"/>
              </w:rPr>
              <w:t>Zoom</w:t>
            </w:r>
          </w:p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BDBC847" w14:textId="77777777" w:rsidR="004D651E" w:rsidRPr="00527B2D" w:rsidRDefault="004D651E" w:rsidP="00A97529">
            <w:pPr>
              <w:jc w:val="both"/>
            </w:pPr>
            <w:r w:rsidRPr="00527B2D">
              <w:t>ВС</w:t>
            </w:r>
            <w:r>
              <w:t xml:space="preserve"> </w:t>
            </w:r>
            <w:r w:rsidRPr="00527B2D">
              <w:t>11</w:t>
            </w:r>
          </w:p>
        </w:tc>
      </w:tr>
      <w:tr w:rsidR="00347469" w:rsidRPr="00DC2DAC" w14:paraId="49BE04A9" w14:textId="77777777" w:rsidTr="00E2292C">
        <w:trPr>
          <w:trHeight w:val="778"/>
          <w:jc w:val="center"/>
        </w:trPr>
        <w:tc>
          <w:tcPr>
            <w:tcW w:w="704" w:type="dxa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3494128F" w14:textId="77777777" w:rsidR="00347469" w:rsidRPr="00497FBE" w:rsidRDefault="00347469" w:rsidP="00A97529">
            <w:pPr>
              <w:jc w:val="center"/>
              <w:rPr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F98BDA2" w14:textId="211B1428" w:rsidR="00347469" w:rsidRPr="00527B2D" w:rsidRDefault="00347469" w:rsidP="00347469">
            <w:pPr>
              <w:snapToGrid w:val="0"/>
              <w:jc w:val="both"/>
              <w:rPr>
                <w:b/>
                <w:bCs/>
                <w:lang w:val="kk-KZ" w:eastAsia="ar-SA"/>
              </w:rPr>
            </w:pPr>
            <w:r>
              <w:rPr>
                <w:b/>
                <w:bCs/>
                <w:lang w:val="kk-KZ" w:eastAsia="ar-SA"/>
              </w:rPr>
              <w:t>СЗ11</w:t>
            </w:r>
            <w:r w:rsidRPr="000756E2">
              <w:rPr>
                <w:b/>
                <w:bCs/>
                <w:lang w:val="kk-KZ" w:eastAsia="ar-SA"/>
              </w:rPr>
              <w:t xml:space="preserve">. </w:t>
            </w:r>
            <w:r w:rsidRPr="000756E2">
              <w:rPr>
                <w:bCs/>
                <w:lang w:val="kk-KZ" w:eastAsia="ar-SA"/>
              </w:rPr>
              <w:t xml:space="preserve">Построение алгоритмов моделирования </w:t>
            </w:r>
            <w:r>
              <w:rPr>
                <w:bCs/>
                <w:lang w:val="kk-KZ" w:eastAsia="ar-SA"/>
              </w:rPr>
              <w:t>Марковских процессов</w:t>
            </w:r>
            <w:r w:rsidRPr="000756E2">
              <w:rPr>
                <w:bCs/>
                <w:lang w:val="kk-KZ" w:eastAsia="ar-SA"/>
              </w:rPr>
              <w:t xml:space="preserve"> для </w:t>
            </w:r>
            <w:r>
              <w:rPr>
                <w:bCs/>
                <w:lang w:val="kk-KZ" w:eastAsia="ar-SA"/>
              </w:rPr>
              <w:t xml:space="preserve">математических моделей </w:t>
            </w:r>
            <w:r>
              <w:rPr>
                <w:bCs/>
                <w:lang w:val="kk-KZ" w:eastAsia="ar-SA"/>
              </w:rPr>
              <w:t>хим</w:t>
            </w:r>
            <w:r>
              <w:rPr>
                <w:bCs/>
                <w:lang w:val="kk-KZ" w:eastAsia="ar-SA"/>
              </w:rPr>
              <w:t xml:space="preserve">ий.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14:paraId="11AFC6D9" w14:textId="791AA783" w:rsidR="00347469" w:rsidRPr="00527B2D" w:rsidRDefault="00347469" w:rsidP="00A97529">
            <w:pPr>
              <w:snapToGrid w:val="0"/>
              <w:jc w:val="both"/>
              <w:rPr>
                <w:lang w:val="kk-KZ" w:eastAsia="ar-SA"/>
              </w:rPr>
            </w:pPr>
            <w:r w:rsidRPr="000756E2">
              <w:t>РО 1-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F6C21E4" w14:textId="0E995749" w:rsidR="00347469" w:rsidRPr="00527B2D" w:rsidRDefault="00347469" w:rsidP="00A97529">
            <w:pPr>
              <w:snapToGrid w:val="0"/>
              <w:jc w:val="both"/>
              <w:rPr>
                <w:bCs/>
                <w:lang w:val="kk-KZ" w:eastAsia="ar-SA"/>
              </w:rPr>
            </w:pPr>
            <w:r w:rsidRPr="000756E2">
              <w:rPr>
                <w:bCs/>
              </w:rPr>
              <w:t>ИД 1.1-1.3, ИД 2.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14:paraId="125CDE01" w14:textId="2BB64764" w:rsidR="00347469" w:rsidRPr="00527B2D" w:rsidRDefault="00347469" w:rsidP="00A97529">
            <w:pPr>
              <w:jc w:val="center"/>
            </w:pPr>
            <w:r w:rsidRPr="000756E2">
              <w:t>1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FBD8C5B" w14:textId="700A3CBA" w:rsidR="00347469" w:rsidRPr="00527B2D" w:rsidRDefault="000418AD" w:rsidP="00A97529">
            <w:pPr>
              <w:jc w:val="center"/>
            </w:pPr>
            <w:r>
              <w:t>2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E7D99D7" w14:textId="77777777" w:rsidR="00347469" w:rsidRPr="000756E2" w:rsidRDefault="00347469" w:rsidP="00FC74BC">
            <w:proofErr w:type="spellStart"/>
            <w:r w:rsidRPr="000756E2">
              <w:t>вебинар</w:t>
            </w:r>
            <w:proofErr w:type="spellEnd"/>
            <w:r w:rsidRPr="000756E2">
              <w:t xml:space="preserve"> в </w:t>
            </w:r>
            <w:r w:rsidRPr="000756E2">
              <w:rPr>
                <w:lang w:val="en-US"/>
              </w:rPr>
              <w:t>MS</w:t>
            </w:r>
            <w:r w:rsidRPr="000756E2">
              <w:t xml:space="preserve"> </w:t>
            </w:r>
            <w:r w:rsidRPr="000756E2">
              <w:rPr>
                <w:lang w:val="en-US"/>
              </w:rPr>
              <w:t>Teams</w:t>
            </w:r>
            <w:r w:rsidRPr="000756E2">
              <w:t>/</w:t>
            </w:r>
            <w:r w:rsidRPr="000756E2">
              <w:rPr>
                <w:lang w:val="en-US"/>
              </w:rPr>
              <w:t>Zoom</w:t>
            </w:r>
          </w:p>
          <w:p w14:paraId="75BE372D" w14:textId="77777777" w:rsidR="00347469" w:rsidRPr="00527B2D" w:rsidRDefault="00347469" w:rsidP="00A97529"/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D57BB6D" w14:textId="2078070D" w:rsidR="00347469" w:rsidRPr="00527B2D" w:rsidRDefault="00AF56B0" w:rsidP="00A97529">
            <w:pPr>
              <w:jc w:val="both"/>
            </w:pPr>
            <w:r>
              <w:t>ТЗ 11</w:t>
            </w:r>
          </w:p>
        </w:tc>
      </w:tr>
      <w:tr w:rsidR="00347469" w:rsidRPr="00DC2DAC" w14:paraId="4FE1930B" w14:textId="77777777" w:rsidTr="00E2292C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597F0901" w14:textId="77777777" w:rsidR="00347469" w:rsidRPr="00DC2DAC" w:rsidRDefault="00347469" w:rsidP="00A97529">
            <w:pPr>
              <w:jc w:val="center"/>
              <w:rPr>
                <w:sz w:val="20"/>
                <w:szCs w:val="20"/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9895AA1" w14:textId="7BCC7EBD" w:rsidR="00347469" w:rsidRPr="00527B2D" w:rsidRDefault="00347469" w:rsidP="00F94388">
            <w:pPr>
              <w:snapToGrid w:val="0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ЛР</w:t>
            </w:r>
            <w:r w:rsidRPr="000C4EA3">
              <w:rPr>
                <w:b/>
                <w:bCs/>
              </w:rPr>
              <w:t xml:space="preserve"> </w:t>
            </w:r>
            <w:r w:rsidRPr="00527B2D">
              <w:rPr>
                <w:b/>
                <w:bCs/>
              </w:rPr>
              <w:t xml:space="preserve">11. </w:t>
            </w:r>
            <w:r>
              <w:t xml:space="preserve">Вычисление вероятностей, математического ожидания (решения) и дисперсии (ошибки).  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566C894" w14:textId="77777777" w:rsidR="00347469" w:rsidRPr="00527B2D" w:rsidRDefault="00347469" w:rsidP="00A97529">
            <w:pPr>
              <w:snapToGrid w:val="0"/>
            </w:pPr>
            <w:r w:rsidRPr="00527B2D">
              <w:t xml:space="preserve">РО </w:t>
            </w:r>
            <w:r>
              <w:t>1-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329936E" w14:textId="77777777" w:rsidR="00347469" w:rsidRPr="00527B2D" w:rsidRDefault="00347469" w:rsidP="00A97529">
            <w:pPr>
              <w:snapToGrid w:val="0"/>
              <w:jc w:val="both"/>
              <w:rPr>
                <w:bCs/>
              </w:rPr>
            </w:pPr>
            <w:r w:rsidRPr="00527B2D">
              <w:rPr>
                <w:bCs/>
              </w:rPr>
              <w:t xml:space="preserve">ИД </w:t>
            </w:r>
            <w:r>
              <w:rPr>
                <w:bCs/>
              </w:rPr>
              <w:t>1.1-1.3, ИД 2.1-</w:t>
            </w:r>
            <w:r>
              <w:rPr>
                <w:bCs/>
              </w:rPr>
              <w:lastRenderedPageBreak/>
              <w:t>2.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D09CF9C" w14:textId="228BDBC7" w:rsidR="00347469" w:rsidRPr="00527B2D" w:rsidRDefault="00347469" w:rsidP="00A97529">
            <w:pPr>
              <w:jc w:val="center"/>
            </w:pPr>
            <w:r>
              <w:lastRenderedPageBreak/>
              <w:t>1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C6E55D6" w14:textId="54643D66" w:rsidR="00347469" w:rsidRPr="00527B2D" w:rsidRDefault="000418AD" w:rsidP="00A97529">
            <w:pPr>
              <w:jc w:val="center"/>
            </w:pPr>
            <w:r>
              <w:t>2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FDFB521" w14:textId="77777777" w:rsidR="00347469" w:rsidRPr="00527B2D" w:rsidRDefault="00347469" w:rsidP="00A97529">
            <w:r w:rsidRPr="00527B2D">
              <w:t xml:space="preserve">вебинар в </w:t>
            </w:r>
            <w:r w:rsidRPr="00527B2D">
              <w:rPr>
                <w:lang w:val="en-US"/>
              </w:rPr>
              <w:t>MS</w:t>
            </w:r>
            <w:r w:rsidRPr="00527B2D">
              <w:t xml:space="preserve"> </w:t>
            </w:r>
            <w:r w:rsidRPr="00527B2D">
              <w:rPr>
                <w:lang w:val="en-US"/>
              </w:rPr>
              <w:t>Teams</w:t>
            </w:r>
            <w:r w:rsidRPr="00527B2D">
              <w:t>/</w:t>
            </w:r>
            <w:r w:rsidRPr="00527B2D">
              <w:rPr>
                <w:lang w:val="en-US"/>
              </w:rPr>
              <w:t>Zoom</w:t>
            </w:r>
          </w:p>
          <w:p w14:paraId="54348A47" w14:textId="77777777" w:rsidR="00347469" w:rsidRPr="00527B2D" w:rsidRDefault="00347469" w:rsidP="00A97529">
            <w:pPr>
              <w:jc w:val="both"/>
            </w:pPr>
          </w:p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EA9B715" w14:textId="77777777" w:rsidR="00347469" w:rsidRPr="00527B2D" w:rsidRDefault="00347469" w:rsidP="00A97529">
            <w:pPr>
              <w:jc w:val="both"/>
            </w:pPr>
            <w:r w:rsidRPr="00527B2D">
              <w:t>ТЗ</w:t>
            </w:r>
            <w:r>
              <w:t xml:space="preserve"> </w:t>
            </w:r>
            <w:r w:rsidRPr="00527B2D">
              <w:t>11</w:t>
            </w:r>
          </w:p>
        </w:tc>
      </w:tr>
      <w:tr w:rsidR="00347469" w:rsidRPr="00DC2DAC" w14:paraId="5C0FD3E6" w14:textId="77777777" w:rsidTr="00E2292C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BD2F4ED" w14:textId="77777777" w:rsidR="00347469" w:rsidRPr="00DC2DAC" w:rsidRDefault="00347469" w:rsidP="00AD67A7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930" w:type="dxa"/>
            <w:gridSpan w:val="7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70AD91B" w14:textId="77777777" w:rsidR="00347469" w:rsidRPr="00527B2D" w:rsidRDefault="00347469" w:rsidP="00AD67A7">
            <w:pPr>
              <w:jc w:val="center"/>
            </w:pPr>
            <w:r w:rsidRPr="00527B2D">
              <w:rPr>
                <w:b/>
              </w:rPr>
              <w:t>Суббота 23.00 - ДЕДЛАЙН сдачи ВС</w:t>
            </w:r>
            <w:r>
              <w:rPr>
                <w:b/>
                <w:lang w:val="kk-KZ"/>
              </w:rPr>
              <w:t xml:space="preserve"> </w:t>
            </w:r>
            <w:r w:rsidRPr="00527B2D">
              <w:rPr>
                <w:b/>
              </w:rPr>
              <w:t>11, ТЗ</w:t>
            </w:r>
            <w:r>
              <w:rPr>
                <w:b/>
                <w:lang w:val="kk-KZ"/>
              </w:rPr>
              <w:t xml:space="preserve"> </w:t>
            </w:r>
            <w:r w:rsidRPr="00527B2D">
              <w:rPr>
                <w:b/>
              </w:rPr>
              <w:t>11</w:t>
            </w:r>
          </w:p>
        </w:tc>
        <w:tc>
          <w:tcPr>
            <w:tcW w:w="78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6378C58" w14:textId="77777777" w:rsidR="00347469" w:rsidRPr="00527B2D" w:rsidRDefault="00347469" w:rsidP="00AD67A7">
            <w:pPr>
              <w:jc w:val="center"/>
              <w:rPr>
                <w:b/>
              </w:rPr>
            </w:pPr>
          </w:p>
        </w:tc>
      </w:tr>
      <w:tr w:rsidR="00347469" w:rsidRPr="00DC2DAC" w14:paraId="1BD05B0D" w14:textId="77777777" w:rsidTr="00E2292C">
        <w:trPr>
          <w:trHeight w:val="159"/>
          <w:jc w:val="center"/>
        </w:trPr>
        <w:tc>
          <w:tcPr>
            <w:tcW w:w="70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664106C7" w14:textId="77777777" w:rsidR="00347469" w:rsidRPr="00497FBE" w:rsidRDefault="00347469" w:rsidP="006A2E27">
            <w:pPr>
              <w:jc w:val="center"/>
              <w:rPr>
                <w:lang w:val="kk-KZ"/>
              </w:rPr>
            </w:pPr>
            <w:r w:rsidRPr="00497FBE">
              <w:rPr>
                <w:lang w:val="kk-KZ"/>
              </w:rPr>
              <w:t>12</w:t>
            </w:r>
          </w:p>
          <w:p w14:paraId="67ADF388" w14:textId="77777777" w:rsidR="00347469" w:rsidRPr="00DC2DAC" w:rsidRDefault="00347469" w:rsidP="006A2E27">
            <w:pPr>
              <w:jc w:val="center"/>
              <w:rPr>
                <w:sz w:val="20"/>
                <w:szCs w:val="20"/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764902F" w14:textId="1F4D34FA" w:rsidR="00347469" w:rsidRPr="00527B2D" w:rsidRDefault="00347469" w:rsidP="00347469">
            <w:pPr>
              <w:pStyle w:val="11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27B2D">
              <w:rPr>
                <w:rFonts w:ascii="Times New Roman" w:hAnsi="Times New Roman"/>
                <w:b/>
                <w:sz w:val="24"/>
                <w:szCs w:val="24"/>
              </w:rPr>
              <w:t>Л12.</w:t>
            </w:r>
            <w:r w:rsidRPr="00527B2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Приложения к физике. </w:t>
            </w:r>
            <w:r w:rsidR="00C37325">
              <w:rPr>
                <w:rFonts w:ascii="Times New Roman" w:hAnsi="Times New Roman"/>
                <w:sz w:val="24"/>
                <w:szCs w:val="24"/>
              </w:rPr>
              <w:t>Электронно-фотонные и нуклонные каскады. Уравнения Ландау-</w:t>
            </w:r>
            <w:proofErr w:type="spellStart"/>
            <w:r w:rsidR="00C37325">
              <w:rPr>
                <w:rFonts w:ascii="Times New Roman" w:hAnsi="Times New Roman"/>
                <w:sz w:val="24"/>
                <w:szCs w:val="24"/>
              </w:rPr>
              <w:t>Румера</w:t>
            </w:r>
            <w:proofErr w:type="spellEnd"/>
            <w:r w:rsidR="00C37325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7FC2482" w14:textId="77777777" w:rsidR="00347469" w:rsidRPr="00527B2D" w:rsidRDefault="00347469" w:rsidP="006A2E27">
            <w:pPr>
              <w:snapToGrid w:val="0"/>
              <w:jc w:val="both"/>
              <w:rPr>
                <w:lang w:val="kk-KZ" w:eastAsia="ar-SA"/>
              </w:rPr>
            </w:pPr>
            <w:r w:rsidRPr="00527B2D">
              <w:rPr>
                <w:lang w:val="kk-KZ" w:eastAsia="ar-SA"/>
              </w:rPr>
              <w:t>РО 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F114300" w14:textId="77777777" w:rsidR="00347469" w:rsidRPr="00527B2D" w:rsidRDefault="00347469" w:rsidP="006A2E27">
            <w:pPr>
              <w:snapToGrid w:val="0"/>
              <w:jc w:val="both"/>
              <w:rPr>
                <w:bCs/>
                <w:lang w:val="kk-KZ" w:eastAsia="ar-SA"/>
              </w:rPr>
            </w:pPr>
            <w:r w:rsidRPr="00527B2D">
              <w:rPr>
                <w:bCs/>
                <w:lang w:val="kk-KZ" w:eastAsia="ar-SA"/>
              </w:rPr>
              <w:t>ИД 1.1</w:t>
            </w:r>
            <w:r>
              <w:rPr>
                <w:bCs/>
                <w:lang w:val="kk-KZ" w:eastAsia="ar-SA"/>
              </w:rPr>
              <w:t>-1.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444448D" w14:textId="5B53F8B2" w:rsidR="00347469" w:rsidRPr="00527B2D" w:rsidRDefault="000822A7" w:rsidP="006A2E27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A0677EA" w14:textId="77777777" w:rsidR="00347469" w:rsidRPr="00527B2D" w:rsidRDefault="00347469" w:rsidP="006A2E27">
            <w:pPr>
              <w:jc w:val="center"/>
            </w:pPr>
            <w:r w:rsidRPr="00527B2D">
              <w:t>2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53329AA" w14:textId="77777777" w:rsidR="00347469" w:rsidRPr="00527B2D" w:rsidRDefault="00347469" w:rsidP="006A2E27">
            <w:proofErr w:type="spellStart"/>
            <w:r w:rsidRPr="00527B2D">
              <w:t>Видеолекция</w:t>
            </w:r>
            <w:proofErr w:type="spellEnd"/>
          </w:p>
          <w:p w14:paraId="46D260E8" w14:textId="77777777" w:rsidR="00347469" w:rsidRPr="00527B2D" w:rsidRDefault="00347469" w:rsidP="006A2E27">
            <w:r w:rsidRPr="00527B2D">
              <w:t xml:space="preserve"> в </w:t>
            </w:r>
            <w:r w:rsidRPr="00527B2D">
              <w:rPr>
                <w:lang w:val="en-US"/>
              </w:rPr>
              <w:t>MS</w:t>
            </w:r>
            <w:r w:rsidRPr="00527B2D">
              <w:t xml:space="preserve"> </w:t>
            </w:r>
            <w:r w:rsidRPr="00527B2D">
              <w:rPr>
                <w:lang w:val="en-US"/>
              </w:rPr>
              <w:t>Teams</w:t>
            </w:r>
            <w:r w:rsidRPr="00527B2D">
              <w:t>/</w:t>
            </w:r>
            <w:r w:rsidRPr="00527B2D">
              <w:rPr>
                <w:lang w:val="en-US"/>
              </w:rPr>
              <w:t>Zoom</w:t>
            </w:r>
          </w:p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FDC91C1" w14:textId="77777777" w:rsidR="00347469" w:rsidRPr="00527B2D" w:rsidRDefault="00347469" w:rsidP="006A2E27">
            <w:pPr>
              <w:jc w:val="both"/>
            </w:pPr>
            <w:r w:rsidRPr="00527B2D">
              <w:t>ВС</w:t>
            </w:r>
            <w:r>
              <w:t xml:space="preserve"> </w:t>
            </w:r>
            <w:r w:rsidRPr="00527B2D">
              <w:t>12</w:t>
            </w:r>
          </w:p>
        </w:tc>
      </w:tr>
      <w:tr w:rsidR="00C37325" w:rsidRPr="00DC2DAC" w14:paraId="205A8757" w14:textId="77777777" w:rsidTr="00E2292C">
        <w:trPr>
          <w:trHeight w:val="159"/>
          <w:jc w:val="center"/>
        </w:trPr>
        <w:tc>
          <w:tcPr>
            <w:tcW w:w="704" w:type="dxa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652FEEE9" w14:textId="77777777" w:rsidR="00C37325" w:rsidRPr="00497FBE" w:rsidRDefault="00C37325" w:rsidP="006A2E27">
            <w:pPr>
              <w:jc w:val="center"/>
              <w:rPr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AED5707" w14:textId="0E3139B1" w:rsidR="00C37325" w:rsidRPr="00C37325" w:rsidRDefault="00C37325" w:rsidP="00C3590D">
            <w:pPr>
              <w:pStyle w:val="11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kk-KZ" w:eastAsia="ar-SA"/>
              </w:rPr>
              <w:t>СЗ12</w:t>
            </w:r>
            <w:r w:rsidRPr="00C37325">
              <w:rPr>
                <w:rFonts w:ascii="Times New Roman" w:hAnsi="Times New Roman"/>
                <w:b/>
                <w:bCs/>
                <w:sz w:val="24"/>
                <w:szCs w:val="24"/>
                <w:lang w:val="kk-KZ" w:eastAsia="ar-SA"/>
              </w:rPr>
              <w:t xml:space="preserve">. </w:t>
            </w:r>
            <w:r w:rsidRPr="00C37325">
              <w:rPr>
                <w:rFonts w:ascii="Times New Roman" w:hAnsi="Times New Roman"/>
                <w:bCs/>
                <w:sz w:val="24"/>
                <w:szCs w:val="24"/>
                <w:lang w:val="kk-KZ" w:eastAsia="ar-SA"/>
              </w:rPr>
              <w:t xml:space="preserve">Построение </w:t>
            </w:r>
            <w:r w:rsidR="00C3590D">
              <w:rPr>
                <w:rFonts w:ascii="Times New Roman" w:hAnsi="Times New Roman"/>
                <w:bCs/>
                <w:sz w:val="24"/>
                <w:szCs w:val="24"/>
                <w:lang w:val="kk-KZ" w:eastAsia="ar-SA"/>
              </w:rPr>
              <w:t xml:space="preserve">приближенных моделей А и Б.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E30A771" w14:textId="7C0B2733" w:rsidR="00C37325" w:rsidRPr="00C37325" w:rsidRDefault="00C37325" w:rsidP="006A2E27">
            <w:pPr>
              <w:snapToGrid w:val="0"/>
              <w:jc w:val="both"/>
              <w:rPr>
                <w:lang w:val="kk-KZ" w:eastAsia="ar-SA"/>
              </w:rPr>
            </w:pPr>
            <w:r w:rsidRPr="00C37325">
              <w:t>РО 1-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B949CA7" w14:textId="52EBCF6E" w:rsidR="00C37325" w:rsidRPr="00C37325" w:rsidRDefault="00C37325" w:rsidP="006A2E27">
            <w:pPr>
              <w:snapToGrid w:val="0"/>
              <w:jc w:val="both"/>
              <w:rPr>
                <w:bCs/>
                <w:lang w:val="kk-KZ" w:eastAsia="ar-SA"/>
              </w:rPr>
            </w:pPr>
            <w:r w:rsidRPr="00C37325">
              <w:rPr>
                <w:bCs/>
              </w:rPr>
              <w:t>ИД 1.1-1.3, ИД 2.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F4A7D38" w14:textId="3B818B33" w:rsidR="00C37325" w:rsidRPr="00C37325" w:rsidRDefault="00C37325" w:rsidP="006A2E27">
            <w:pPr>
              <w:jc w:val="center"/>
            </w:pPr>
            <w:r w:rsidRPr="00C37325">
              <w:t>1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7B2C347" w14:textId="678C893C" w:rsidR="00C37325" w:rsidRPr="00C37325" w:rsidRDefault="000418AD" w:rsidP="006A2E27">
            <w:pPr>
              <w:jc w:val="center"/>
            </w:pPr>
            <w:r>
              <w:t>2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B488B56" w14:textId="77777777" w:rsidR="00C37325" w:rsidRPr="00C37325" w:rsidRDefault="00C37325" w:rsidP="00FC74BC">
            <w:proofErr w:type="spellStart"/>
            <w:r w:rsidRPr="00C37325">
              <w:t>вебинар</w:t>
            </w:r>
            <w:proofErr w:type="spellEnd"/>
            <w:r w:rsidRPr="00C37325">
              <w:t xml:space="preserve"> в </w:t>
            </w:r>
            <w:r w:rsidRPr="00C37325">
              <w:rPr>
                <w:lang w:val="en-US"/>
              </w:rPr>
              <w:t>MS</w:t>
            </w:r>
            <w:r w:rsidRPr="00C37325">
              <w:t xml:space="preserve"> </w:t>
            </w:r>
            <w:r w:rsidRPr="00C37325">
              <w:rPr>
                <w:lang w:val="en-US"/>
              </w:rPr>
              <w:t>Teams</w:t>
            </w:r>
            <w:r w:rsidRPr="00C37325">
              <w:t>/</w:t>
            </w:r>
            <w:r w:rsidRPr="00C37325">
              <w:rPr>
                <w:lang w:val="en-US"/>
              </w:rPr>
              <w:t>Zoom</w:t>
            </w:r>
          </w:p>
          <w:p w14:paraId="4FFA7766" w14:textId="77777777" w:rsidR="00C37325" w:rsidRPr="00C37325" w:rsidRDefault="00C37325" w:rsidP="006A2E27"/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6C36084" w14:textId="2E4919AC" w:rsidR="00C37325" w:rsidRPr="00C37325" w:rsidRDefault="00AF56B0" w:rsidP="006A2E27">
            <w:pPr>
              <w:jc w:val="both"/>
            </w:pPr>
            <w:r>
              <w:t>ТЗ 12</w:t>
            </w:r>
          </w:p>
        </w:tc>
      </w:tr>
      <w:tr w:rsidR="00347469" w:rsidRPr="001A6A96" w14:paraId="76242407" w14:textId="77777777" w:rsidTr="00E2292C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2341D592" w14:textId="77777777" w:rsidR="00347469" w:rsidRPr="00DC2DAC" w:rsidRDefault="00347469" w:rsidP="006A2E27">
            <w:pPr>
              <w:jc w:val="center"/>
              <w:rPr>
                <w:sz w:val="20"/>
                <w:szCs w:val="20"/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FAAFF55" w14:textId="79978DD3" w:rsidR="00347469" w:rsidRPr="001A6A96" w:rsidRDefault="00347469" w:rsidP="00C3590D">
            <w:pPr>
              <w:pStyle w:val="11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kk-KZ" w:eastAsia="ar-SA"/>
              </w:rPr>
            </w:pPr>
            <w:r w:rsidRPr="001A6A96">
              <w:rPr>
                <w:rFonts w:ascii="Times New Roman" w:hAnsi="Times New Roman"/>
                <w:b/>
                <w:sz w:val="24"/>
                <w:szCs w:val="24"/>
                <w:lang w:val="kk-KZ"/>
              </w:rPr>
              <w:t>ЛР12.</w:t>
            </w:r>
            <w:r w:rsidRPr="001A6A96">
              <w:rPr>
                <w:rFonts w:ascii="Times New Roman" w:hAnsi="Times New Roman"/>
                <w:caps/>
                <w:sz w:val="24"/>
                <w:szCs w:val="24"/>
                <w:lang w:val="kk-KZ" w:eastAsia="en-GB"/>
              </w:rPr>
              <w:t xml:space="preserve"> </w:t>
            </w:r>
            <w:r w:rsidR="00C3590D">
              <w:rPr>
                <w:rFonts w:ascii="Times New Roman" w:hAnsi="Times New Roman"/>
                <w:sz w:val="24"/>
                <w:szCs w:val="24"/>
              </w:rPr>
              <w:t>Решения уравнения Ландау-</w:t>
            </w:r>
            <w:proofErr w:type="spellStart"/>
            <w:r w:rsidR="00C3590D">
              <w:rPr>
                <w:rFonts w:ascii="Times New Roman" w:hAnsi="Times New Roman"/>
                <w:sz w:val="24"/>
                <w:szCs w:val="24"/>
              </w:rPr>
              <w:t>Румера</w:t>
            </w:r>
            <w:proofErr w:type="spellEnd"/>
            <w:r w:rsidR="00C3590D">
              <w:rPr>
                <w:rFonts w:ascii="Times New Roman" w:hAnsi="Times New Roman"/>
                <w:sz w:val="24"/>
                <w:szCs w:val="24"/>
              </w:rPr>
              <w:t xml:space="preserve"> в</w:t>
            </w:r>
            <w:r w:rsidR="00C3590D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="00C3590D">
              <w:rPr>
                <w:rFonts w:ascii="Times New Roman" w:hAnsi="Times New Roman"/>
                <w:sz w:val="24"/>
                <w:szCs w:val="24"/>
              </w:rPr>
              <w:t>приближениях</w:t>
            </w:r>
            <w:proofErr w:type="gramStart"/>
            <w:r w:rsidR="00C3590D">
              <w:rPr>
                <w:rFonts w:ascii="Times New Roman" w:hAnsi="Times New Roman"/>
                <w:sz w:val="24"/>
                <w:szCs w:val="24"/>
              </w:rPr>
              <w:t xml:space="preserve"> А</w:t>
            </w:r>
            <w:proofErr w:type="gramEnd"/>
            <w:r w:rsidR="00C3590D">
              <w:rPr>
                <w:rFonts w:ascii="Times New Roman" w:hAnsi="Times New Roman"/>
                <w:sz w:val="24"/>
                <w:szCs w:val="24"/>
              </w:rPr>
              <w:t xml:space="preserve"> и Б.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E1229AF" w14:textId="77777777" w:rsidR="00347469" w:rsidRPr="00527B2D" w:rsidRDefault="00347469" w:rsidP="006A2E27">
            <w:pPr>
              <w:snapToGrid w:val="0"/>
            </w:pPr>
            <w:r w:rsidRPr="00527B2D">
              <w:t xml:space="preserve">РО </w:t>
            </w:r>
            <w:r>
              <w:t>1-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9D5F531" w14:textId="77777777" w:rsidR="00347469" w:rsidRPr="00527B2D" w:rsidRDefault="00347469" w:rsidP="006A2E27">
            <w:pPr>
              <w:snapToGrid w:val="0"/>
              <w:jc w:val="both"/>
              <w:rPr>
                <w:bCs/>
              </w:rPr>
            </w:pPr>
            <w:r w:rsidRPr="00527B2D">
              <w:rPr>
                <w:bCs/>
              </w:rPr>
              <w:t xml:space="preserve">ИД </w:t>
            </w:r>
            <w:r>
              <w:rPr>
                <w:bCs/>
              </w:rPr>
              <w:t>1.1-1.3, ИД 2.1-2.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02C31BE" w14:textId="0F9092F7" w:rsidR="00347469" w:rsidRPr="00527B2D" w:rsidRDefault="00347469" w:rsidP="006A2E27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A7D10CE" w14:textId="761EC383" w:rsidR="00347469" w:rsidRPr="00527B2D" w:rsidRDefault="000418AD" w:rsidP="006A2E27">
            <w:pPr>
              <w:jc w:val="center"/>
            </w:pPr>
            <w:r>
              <w:t>2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AFA6CF3" w14:textId="77777777" w:rsidR="00347469" w:rsidRPr="001A6A96" w:rsidRDefault="00347469" w:rsidP="006A2E27">
            <w:pPr>
              <w:rPr>
                <w:lang w:val="kk-KZ"/>
              </w:rPr>
            </w:pPr>
            <w:r w:rsidRPr="001A6A96">
              <w:rPr>
                <w:lang w:val="kk-KZ"/>
              </w:rPr>
              <w:t>вебинар в MS Teams/Zoom</w:t>
            </w:r>
          </w:p>
          <w:p w14:paraId="7432965E" w14:textId="77777777" w:rsidR="00347469" w:rsidRPr="001A6A96" w:rsidRDefault="00347469" w:rsidP="006A2E27">
            <w:pPr>
              <w:jc w:val="both"/>
              <w:rPr>
                <w:lang w:val="kk-KZ"/>
              </w:rPr>
            </w:pPr>
          </w:p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3BF8A29" w14:textId="77777777" w:rsidR="00347469" w:rsidRPr="001A6A96" w:rsidRDefault="00347469" w:rsidP="006A2E27">
            <w:pPr>
              <w:jc w:val="both"/>
              <w:rPr>
                <w:lang w:val="kk-KZ"/>
              </w:rPr>
            </w:pPr>
            <w:r w:rsidRPr="001A6A96">
              <w:rPr>
                <w:lang w:val="kk-KZ"/>
              </w:rPr>
              <w:t>ТЗ</w:t>
            </w:r>
            <w:r>
              <w:rPr>
                <w:lang w:val="kk-KZ"/>
              </w:rPr>
              <w:t xml:space="preserve"> </w:t>
            </w:r>
            <w:r w:rsidRPr="001A6A96">
              <w:rPr>
                <w:lang w:val="kk-KZ"/>
              </w:rPr>
              <w:t>12</w:t>
            </w:r>
          </w:p>
        </w:tc>
      </w:tr>
      <w:tr w:rsidR="00347469" w:rsidRPr="00DC2DAC" w14:paraId="32B08433" w14:textId="77777777" w:rsidTr="00E2292C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3871847" w14:textId="77777777" w:rsidR="00347469" w:rsidRPr="00DC2DAC" w:rsidRDefault="00347469" w:rsidP="00AD67A7">
            <w:pPr>
              <w:jc w:val="center"/>
              <w:rPr>
                <w:sz w:val="20"/>
                <w:szCs w:val="20"/>
                <w:lang w:val="kk-KZ"/>
              </w:rPr>
            </w:pPr>
          </w:p>
        </w:tc>
        <w:tc>
          <w:tcPr>
            <w:tcW w:w="8930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0BB3FD2" w14:textId="77777777" w:rsidR="00347469" w:rsidRPr="00527B2D" w:rsidRDefault="00347469" w:rsidP="00AD67A7">
            <w:pPr>
              <w:jc w:val="center"/>
            </w:pPr>
            <w:r w:rsidRPr="001A6A96">
              <w:rPr>
                <w:b/>
                <w:lang w:val="kk-KZ"/>
              </w:rPr>
              <w:t>Суббота 23.00 - ДЕДЛАЙН сдачи ВС</w:t>
            </w:r>
            <w:r>
              <w:rPr>
                <w:b/>
                <w:lang w:val="kk-KZ"/>
              </w:rPr>
              <w:t xml:space="preserve"> </w:t>
            </w:r>
            <w:r w:rsidRPr="001A6A96">
              <w:rPr>
                <w:b/>
                <w:lang w:val="kk-KZ"/>
              </w:rPr>
              <w:t>12</w:t>
            </w:r>
            <w:r w:rsidRPr="00527B2D">
              <w:rPr>
                <w:b/>
              </w:rPr>
              <w:t>, ТЗ</w:t>
            </w:r>
            <w:r>
              <w:rPr>
                <w:b/>
                <w:lang w:val="kk-KZ"/>
              </w:rPr>
              <w:t xml:space="preserve"> </w:t>
            </w:r>
            <w:r w:rsidRPr="00527B2D">
              <w:rPr>
                <w:b/>
              </w:rPr>
              <w:t>12</w:t>
            </w:r>
          </w:p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A8C47F0" w14:textId="77777777" w:rsidR="00347469" w:rsidRPr="00527B2D" w:rsidRDefault="00347469" w:rsidP="00AD67A7">
            <w:pPr>
              <w:jc w:val="center"/>
              <w:rPr>
                <w:b/>
              </w:rPr>
            </w:pPr>
          </w:p>
        </w:tc>
      </w:tr>
      <w:tr w:rsidR="00347469" w:rsidRPr="00497FBE" w14:paraId="435B38C1" w14:textId="77777777" w:rsidTr="00E2292C">
        <w:trPr>
          <w:jc w:val="center"/>
        </w:trPr>
        <w:tc>
          <w:tcPr>
            <w:tcW w:w="70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38CC7357" w14:textId="77777777" w:rsidR="00347469" w:rsidRPr="00497FBE" w:rsidRDefault="00347469" w:rsidP="006A2E27">
            <w:pPr>
              <w:jc w:val="center"/>
              <w:rPr>
                <w:lang w:val="kk-KZ"/>
              </w:rPr>
            </w:pPr>
            <w:r w:rsidRPr="00497FBE">
              <w:rPr>
                <w:lang w:val="kk-KZ"/>
              </w:rPr>
              <w:t>13</w:t>
            </w:r>
          </w:p>
          <w:p w14:paraId="1671B024" w14:textId="77777777" w:rsidR="00347469" w:rsidRPr="00497FBE" w:rsidRDefault="00347469" w:rsidP="006A2E27">
            <w:pPr>
              <w:jc w:val="center"/>
              <w:rPr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27F1F42" w14:textId="4445A5D7" w:rsidR="00347469" w:rsidRPr="002305E2" w:rsidRDefault="00347469" w:rsidP="009F4DC3">
            <w:pPr>
              <w:pStyle w:val="11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97FBE">
              <w:rPr>
                <w:rFonts w:ascii="Times New Roman" w:hAnsi="Times New Roman"/>
                <w:b/>
                <w:sz w:val="24"/>
                <w:szCs w:val="24"/>
              </w:rPr>
              <w:t>Л13.</w:t>
            </w:r>
            <w:r w:rsidRPr="00497FB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3590D">
              <w:rPr>
                <w:rFonts w:ascii="Times New Roman" w:hAnsi="Times New Roman"/>
                <w:sz w:val="24"/>
                <w:szCs w:val="24"/>
              </w:rPr>
              <w:t xml:space="preserve">Приложения к </w:t>
            </w:r>
            <w:r w:rsidR="00C3590D">
              <w:rPr>
                <w:rFonts w:ascii="Times New Roman" w:hAnsi="Times New Roman"/>
                <w:sz w:val="24"/>
                <w:szCs w:val="24"/>
              </w:rPr>
              <w:t>задачам астрономии и астро</w:t>
            </w:r>
            <w:r w:rsidR="00C3590D">
              <w:rPr>
                <w:rFonts w:ascii="Times New Roman" w:hAnsi="Times New Roman"/>
                <w:sz w:val="24"/>
                <w:szCs w:val="24"/>
              </w:rPr>
              <w:t>физике.</w:t>
            </w:r>
            <w:r w:rsidR="00C3590D">
              <w:rPr>
                <w:rFonts w:ascii="Times New Roman" w:hAnsi="Times New Roman"/>
                <w:sz w:val="24"/>
                <w:szCs w:val="24"/>
              </w:rPr>
              <w:t xml:space="preserve"> Теория флуктуаций яркости Млечного Пути. Интегральное уравнение </w:t>
            </w:r>
            <w:proofErr w:type="spellStart"/>
            <w:r w:rsidR="00C3590D">
              <w:rPr>
                <w:rFonts w:ascii="Times New Roman" w:hAnsi="Times New Roman"/>
                <w:sz w:val="24"/>
                <w:szCs w:val="24"/>
              </w:rPr>
              <w:t>Чандрасекара</w:t>
            </w:r>
            <w:proofErr w:type="spellEnd"/>
            <w:r w:rsidR="00C3590D">
              <w:rPr>
                <w:rFonts w:ascii="Times New Roman" w:hAnsi="Times New Roman"/>
                <w:sz w:val="24"/>
                <w:szCs w:val="24"/>
              </w:rPr>
              <w:t xml:space="preserve"> – </w:t>
            </w:r>
            <w:proofErr w:type="spellStart"/>
            <w:r w:rsidR="00C3590D">
              <w:rPr>
                <w:rFonts w:ascii="Times New Roman" w:hAnsi="Times New Roman"/>
                <w:sz w:val="24"/>
                <w:szCs w:val="24"/>
              </w:rPr>
              <w:t>Мюнша</w:t>
            </w:r>
            <w:proofErr w:type="spellEnd"/>
            <w:r w:rsidR="00C3590D">
              <w:rPr>
                <w:rFonts w:ascii="Times New Roman" w:hAnsi="Times New Roman"/>
                <w:sz w:val="24"/>
                <w:szCs w:val="24"/>
              </w:rPr>
              <w:t xml:space="preserve">. 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1DEFA13" w14:textId="77777777" w:rsidR="00347469" w:rsidRPr="00527B2D" w:rsidRDefault="00347469" w:rsidP="006A2E27">
            <w:pPr>
              <w:snapToGrid w:val="0"/>
              <w:jc w:val="both"/>
              <w:rPr>
                <w:lang w:val="kk-KZ" w:eastAsia="ar-SA"/>
              </w:rPr>
            </w:pPr>
            <w:r w:rsidRPr="00527B2D">
              <w:rPr>
                <w:lang w:val="kk-KZ" w:eastAsia="ar-SA"/>
              </w:rPr>
              <w:t>РО 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22C6F3C" w14:textId="77777777" w:rsidR="00347469" w:rsidRPr="00527B2D" w:rsidRDefault="00347469" w:rsidP="006A2E27">
            <w:pPr>
              <w:snapToGrid w:val="0"/>
              <w:jc w:val="both"/>
              <w:rPr>
                <w:bCs/>
                <w:lang w:val="kk-KZ" w:eastAsia="ar-SA"/>
              </w:rPr>
            </w:pPr>
            <w:r w:rsidRPr="00527B2D">
              <w:rPr>
                <w:bCs/>
                <w:lang w:val="kk-KZ" w:eastAsia="ar-SA"/>
              </w:rPr>
              <w:t>ИД 1.1</w:t>
            </w:r>
            <w:r>
              <w:rPr>
                <w:bCs/>
                <w:lang w:val="kk-KZ" w:eastAsia="ar-SA"/>
              </w:rPr>
              <w:t>-1.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DB443D0" w14:textId="0C9DA6F0" w:rsidR="00347469" w:rsidRPr="00527B2D" w:rsidRDefault="000822A7" w:rsidP="006A2E27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79A6C6F" w14:textId="77777777" w:rsidR="00347469" w:rsidRPr="00527B2D" w:rsidRDefault="00347469" w:rsidP="006A2E27">
            <w:pPr>
              <w:jc w:val="center"/>
            </w:pPr>
            <w:r w:rsidRPr="00527B2D">
              <w:t>2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A3ED16A" w14:textId="77777777" w:rsidR="00347469" w:rsidRPr="00497FBE" w:rsidRDefault="00347469" w:rsidP="006A2E27">
            <w:proofErr w:type="spellStart"/>
            <w:r w:rsidRPr="00497FBE">
              <w:t>Видеолекция</w:t>
            </w:r>
            <w:proofErr w:type="spellEnd"/>
          </w:p>
          <w:p w14:paraId="46F4A959" w14:textId="77777777" w:rsidR="00347469" w:rsidRPr="00497FBE" w:rsidRDefault="00347469" w:rsidP="006A2E27">
            <w:r w:rsidRPr="00497FBE">
              <w:t xml:space="preserve"> в </w:t>
            </w:r>
            <w:r w:rsidRPr="00497FBE">
              <w:rPr>
                <w:lang w:val="en-US"/>
              </w:rPr>
              <w:t>MS</w:t>
            </w:r>
            <w:r w:rsidRPr="00497FBE">
              <w:t xml:space="preserve"> </w:t>
            </w:r>
            <w:r w:rsidRPr="00497FBE">
              <w:rPr>
                <w:lang w:val="en-US"/>
              </w:rPr>
              <w:t>Teams</w:t>
            </w:r>
            <w:r w:rsidRPr="00497FBE">
              <w:t>/</w:t>
            </w:r>
            <w:r w:rsidRPr="00497FBE">
              <w:rPr>
                <w:lang w:val="en-US"/>
              </w:rPr>
              <w:t>Zoom</w:t>
            </w:r>
          </w:p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3118D01" w14:textId="77777777" w:rsidR="00347469" w:rsidRPr="00497FBE" w:rsidRDefault="00347469" w:rsidP="006A2E27">
            <w:pPr>
              <w:jc w:val="both"/>
            </w:pPr>
            <w:r w:rsidRPr="00497FBE">
              <w:t>ВС</w:t>
            </w:r>
            <w:r>
              <w:t xml:space="preserve"> </w:t>
            </w:r>
            <w:r w:rsidRPr="00497FBE">
              <w:t>13</w:t>
            </w:r>
          </w:p>
        </w:tc>
      </w:tr>
      <w:tr w:rsidR="00C3590D" w:rsidRPr="00497FBE" w14:paraId="7356EA54" w14:textId="77777777" w:rsidTr="00E2292C">
        <w:trPr>
          <w:jc w:val="center"/>
        </w:trPr>
        <w:tc>
          <w:tcPr>
            <w:tcW w:w="704" w:type="dxa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5B0EDA0C" w14:textId="77777777" w:rsidR="00C3590D" w:rsidRPr="00497FBE" w:rsidRDefault="00C3590D" w:rsidP="006A2E27">
            <w:pPr>
              <w:jc w:val="center"/>
              <w:rPr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3CFE7EE" w14:textId="7129E9E2" w:rsidR="00C3590D" w:rsidRPr="00497FBE" w:rsidRDefault="00C3590D" w:rsidP="009F4DC3">
            <w:pPr>
              <w:pStyle w:val="11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kk-KZ" w:eastAsia="ar-SA"/>
              </w:rPr>
              <w:t>СЗ13</w:t>
            </w:r>
            <w:r w:rsidRPr="00C37325">
              <w:rPr>
                <w:rFonts w:ascii="Times New Roman" w:hAnsi="Times New Roman"/>
                <w:b/>
                <w:bCs/>
                <w:sz w:val="24"/>
                <w:szCs w:val="24"/>
                <w:lang w:val="kk-KZ" w:eastAsia="ar-SA"/>
              </w:rPr>
              <w:t xml:space="preserve">. </w:t>
            </w:r>
            <w:r w:rsidRPr="00C37325">
              <w:rPr>
                <w:rFonts w:ascii="Times New Roman" w:hAnsi="Times New Roman"/>
                <w:bCs/>
                <w:sz w:val="24"/>
                <w:szCs w:val="24"/>
                <w:lang w:val="kk-KZ" w:eastAsia="ar-SA"/>
              </w:rPr>
              <w:t xml:space="preserve">Построение </w:t>
            </w:r>
            <w:r>
              <w:rPr>
                <w:rFonts w:ascii="Times New Roman" w:hAnsi="Times New Roman"/>
                <w:bCs/>
                <w:sz w:val="24"/>
                <w:szCs w:val="24"/>
                <w:lang w:val="kk-KZ" w:eastAsia="ar-SA"/>
              </w:rPr>
              <w:t xml:space="preserve">алгоритма решения уравнения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Чандрасекара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–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Мюнша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A01930B" w14:textId="528249F2" w:rsidR="00C3590D" w:rsidRPr="00527B2D" w:rsidRDefault="00C3590D" w:rsidP="006A2E27">
            <w:pPr>
              <w:snapToGrid w:val="0"/>
              <w:jc w:val="both"/>
              <w:rPr>
                <w:lang w:val="kk-KZ" w:eastAsia="ar-SA"/>
              </w:rPr>
            </w:pPr>
            <w:r w:rsidRPr="00C37325">
              <w:t>РО 1-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972D0F4" w14:textId="6B5BA5BF" w:rsidR="00C3590D" w:rsidRPr="00527B2D" w:rsidRDefault="00C3590D" w:rsidP="006A2E27">
            <w:pPr>
              <w:snapToGrid w:val="0"/>
              <w:jc w:val="both"/>
              <w:rPr>
                <w:bCs/>
                <w:lang w:val="kk-KZ" w:eastAsia="ar-SA"/>
              </w:rPr>
            </w:pPr>
            <w:r w:rsidRPr="00C37325">
              <w:rPr>
                <w:bCs/>
              </w:rPr>
              <w:t>ИД 1.1-1.3, ИД 2.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4C7172D" w14:textId="35F2929D" w:rsidR="00C3590D" w:rsidRPr="00527B2D" w:rsidRDefault="00C3590D" w:rsidP="006A2E27">
            <w:pPr>
              <w:jc w:val="center"/>
            </w:pPr>
            <w:r w:rsidRPr="00C37325">
              <w:t>1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4D100D4" w14:textId="3E437E7E" w:rsidR="00C3590D" w:rsidRPr="00527B2D" w:rsidRDefault="000418AD" w:rsidP="006A2E27">
            <w:pPr>
              <w:jc w:val="center"/>
            </w:pPr>
            <w:r>
              <w:t>2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B237939" w14:textId="77777777" w:rsidR="00C3590D" w:rsidRPr="00C37325" w:rsidRDefault="00C3590D" w:rsidP="00FC74BC">
            <w:proofErr w:type="spellStart"/>
            <w:r w:rsidRPr="00C37325">
              <w:t>вебинар</w:t>
            </w:r>
            <w:proofErr w:type="spellEnd"/>
            <w:r w:rsidRPr="00C37325">
              <w:t xml:space="preserve"> в </w:t>
            </w:r>
            <w:r w:rsidRPr="00C37325">
              <w:rPr>
                <w:lang w:val="en-US"/>
              </w:rPr>
              <w:t>MS</w:t>
            </w:r>
            <w:r w:rsidRPr="00C37325">
              <w:t xml:space="preserve"> </w:t>
            </w:r>
            <w:r w:rsidRPr="00C37325">
              <w:rPr>
                <w:lang w:val="en-US"/>
              </w:rPr>
              <w:t>Teams</w:t>
            </w:r>
            <w:r w:rsidRPr="00C37325">
              <w:t>/</w:t>
            </w:r>
            <w:r w:rsidRPr="00C37325">
              <w:rPr>
                <w:lang w:val="en-US"/>
              </w:rPr>
              <w:t>Zoom</w:t>
            </w:r>
          </w:p>
          <w:p w14:paraId="311972A6" w14:textId="77777777" w:rsidR="00C3590D" w:rsidRPr="00497FBE" w:rsidRDefault="00C3590D" w:rsidP="006A2E27"/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8501589" w14:textId="3907083C" w:rsidR="00C3590D" w:rsidRPr="00497FBE" w:rsidRDefault="00AF56B0" w:rsidP="006A2E27">
            <w:pPr>
              <w:jc w:val="both"/>
            </w:pPr>
            <w:r>
              <w:t>ТЗ 13</w:t>
            </w:r>
          </w:p>
        </w:tc>
      </w:tr>
      <w:tr w:rsidR="00C3590D" w:rsidRPr="00497FBE" w14:paraId="19610C1F" w14:textId="77777777" w:rsidTr="00E2292C">
        <w:trPr>
          <w:trHeight w:val="433"/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9D1257" w14:textId="77777777" w:rsidR="00C3590D" w:rsidRPr="00497FBE" w:rsidRDefault="00C3590D" w:rsidP="006A2E27">
            <w:pPr>
              <w:jc w:val="center"/>
              <w:rPr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DD55F5C" w14:textId="68E1CC46" w:rsidR="00C3590D" w:rsidRPr="00497FBE" w:rsidRDefault="00C3590D" w:rsidP="006A2E27">
            <w:r>
              <w:rPr>
                <w:b/>
              </w:rPr>
              <w:t>ЛР</w:t>
            </w:r>
            <w:r w:rsidRPr="000C4EA3">
              <w:rPr>
                <w:b/>
              </w:rPr>
              <w:t xml:space="preserve"> </w:t>
            </w:r>
            <w:r w:rsidRPr="00497FBE">
              <w:rPr>
                <w:b/>
              </w:rPr>
              <w:t xml:space="preserve">13. </w:t>
            </w:r>
            <w:r>
              <w:t xml:space="preserve">Вычисление </w:t>
            </w:r>
            <w:r>
              <w:t xml:space="preserve">решения </w:t>
            </w:r>
            <w:r>
              <w:rPr>
                <w:bCs/>
                <w:lang w:val="kk-KZ" w:eastAsia="ar-SA"/>
              </w:rPr>
              <w:t xml:space="preserve">уравнения </w:t>
            </w:r>
            <w:proofErr w:type="spellStart"/>
            <w:r>
              <w:t>Чандрасекара</w:t>
            </w:r>
            <w:proofErr w:type="spellEnd"/>
            <w:r>
              <w:t xml:space="preserve"> – </w:t>
            </w:r>
            <w:proofErr w:type="spellStart"/>
            <w:r>
              <w:t>Мюнша</w:t>
            </w:r>
            <w:proofErr w:type="spellEnd"/>
            <w:r>
              <w:t>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DB81866" w14:textId="77777777" w:rsidR="00C3590D" w:rsidRPr="00527B2D" w:rsidRDefault="00C3590D" w:rsidP="006A2E27">
            <w:pPr>
              <w:snapToGrid w:val="0"/>
            </w:pPr>
            <w:r w:rsidRPr="00527B2D">
              <w:t xml:space="preserve">РО </w:t>
            </w:r>
            <w:r>
              <w:t>1-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A8CE1F0" w14:textId="77777777" w:rsidR="00C3590D" w:rsidRPr="00527B2D" w:rsidRDefault="00C3590D" w:rsidP="006A2E27">
            <w:pPr>
              <w:snapToGrid w:val="0"/>
              <w:jc w:val="both"/>
              <w:rPr>
                <w:bCs/>
              </w:rPr>
            </w:pPr>
            <w:r w:rsidRPr="00527B2D">
              <w:rPr>
                <w:bCs/>
              </w:rPr>
              <w:t xml:space="preserve">ИД </w:t>
            </w:r>
            <w:r>
              <w:rPr>
                <w:bCs/>
              </w:rPr>
              <w:t>1.1-1.3, ИД 2.1-2.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9C488C9" w14:textId="4041986D" w:rsidR="00C3590D" w:rsidRPr="00527B2D" w:rsidRDefault="00C3590D" w:rsidP="006A2E27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3C03D45" w14:textId="6315655B" w:rsidR="00C3590D" w:rsidRPr="00527B2D" w:rsidRDefault="000418AD" w:rsidP="006A2E27">
            <w:pPr>
              <w:jc w:val="center"/>
            </w:pPr>
            <w:r>
              <w:t>2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0FB4707" w14:textId="77777777" w:rsidR="00C3590D" w:rsidRPr="00497FBE" w:rsidRDefault="00C3590D" w:rsidP="00264443">
            <w:r w:rsidRPr="00497FBE">
              <w:t xml:space="preserve">вебинар в </w:t>
            </w:r>
            <w:r w:rsidRPr="00497FBE">
              <w:rPr>
                <w:lang w:val="en-US"/>
              </w:rPr>
              <w:t>MS</w:t>
            </w:r>
            <w:r w:rsidRPr="00497FBE">
              <w:t xml:space="preserve"> </w:t>
            </w:r>
            <w:r w:rsidRPr="00497FBE">
              <w:rPr>
                <w:lang w:val="en-US"/>
              </w:rPr>
              <w:t>Teams</w:t>
            </w:r>
            <w:r w:rsidRPr="00497FBE">
              <w:t>/</w:t>
            </w:r>
            <w:r w:rsidRPr="00497FBE">
              <w:rPr>
                <w:lang w:val="en-US"/>
              </w:rPr>
              <w:t>Zoom</w:t>
            </w:r>
          </w:p>
          <w:p w14:paraId="62E08B8B" w14:textId="77777777" w:rsidR="00C3590D" w:rsidRPr="00497FBE" w:rsidRDefault="00C3590D" w:rsidP="006A2E27">
            <w:pPr>
              <w:jc w:val="both"/>
            </w:pPr>
            <w:r w:rsidRPr="00497FBE">
              <w:rPr>
                <w:b/>
              </w:rPr>
              <w:t xml:space="preserve"> </w:t>
            </w:r>
          </w:p>
          <w:p w14:paraId="5B562F95" w14:textId="77777777" w:rsidR="00C3590D" w:rsidRPr="00497FBE" w:rsidRDefault="00C3590D" w:rsidP="006A2E27">
            <w:pPr>
              <w:jc w:val="both"/>
            </w:pPr>
          </w:p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46C4A0A" w14:textId="77777777" w:rsidR="00C3590D" w:rsidRPr="00497FBE" w:rsidRDefault="00C3590D" w:rsidP="006A2E27">
            <w:pPr>
              <w:jc w:val="both"/>
            </w:pPr>
            <w:r w:rsidRPr="00497FBE">
              <w:t>ТЗ</w:t>
            </w:r>
            <w:r>
              <w:t xml:space="preserve"> </w:t>
            </w:r>
            <w:r w:rsidRPr="00497FBE">
              <w:t>13</w:t>
            </w:r>
          </w:p>
        </w:tc>
      </w:tr>
      <w:tr w:rsidR="00C3590D" w:rsidRPr="00497FBE" w14:paraId="190CCE96" w14:textId="77777777" w:rsidTr="00E2292C">
        <w:trPr>
          <w:trHeight w:val="433"/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1AB45D" w14:textId="77777777" w:rsidR="00C3590D" w:rsidRPr="00497FBE" w:rsidRDefault="00C3590D" w:rsidP="00264443">
            <w:pPr>
              <w:jc w:val="center"/>
              <w:rPr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A8628FB" w14:textId="77777777" w:rsidR="00C3590D" w:rsidRPr="00527B2D" w:rsidRDefault="00C3590D" w:rsidP="00264443">
            <w:pPr>
              <w:rPr>
                <w:bCs/>
                <w:lang w:eastAsia="ar-SA"/>
              </w:rPr>
            </w:pPr>
            <w:r>
              <w:rPr>
                <w:b/>
                <w:bCs/>
              </w:rPr>
              <w:t>СРОП</w:t>
            </w:r>
            <w:r w:rsidRPr="00264443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5</w:t>
            </w:r>
            <w:r w:rsidRPr="00527B2D">
              <w:rPr>
                <w:b/>
                <w:bCs/>
              </w:rPr>
              <w:t xml:space="preserve">. </w:t>
            </w:r>
            <w:r>
              <w:rPr>
                <w:bCs/>
              </w:rPr>
              <w:t>Консультация по выполнению СРО</w:t>
            </w:r>
            <w:r w:rsidRPr="000C4EA3">
              <w:rPr>
                <w:bCs/>
              </w:rPr>
              <w:t xml:space="preserve"> </w:t>
            </w:r>
            <w:r w:rsidRPr="00264443">
              <w:rPr>
                <w:bCs/>
              </w:rPr>
              <w:t>5</w:t>
            </w:r>
            <w:r w:rsidRPr="004C4590">
              <w:rPr>
                <w:bCs/>
              </w:rPr>
              <w:t>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7DEECD0" w14:textId="77777777" w:rsidR="00C3590D" w:rsidRPr="00527B2D" w:rsidRDefault="00C3590D" w:rsidP="00264443">
            <w:pPr>
              <w:snapToGrid w:val="0"/>
            </w:pPr>
            <w:r w:rsidRPr="00527B2D">
              <w:t xml:space="preserve">РО </w:t>
            </w:r>
            <w:r>
              <w:t>1-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E2FDA48" w14:textId="77777777" w:rsidR="00C3590D" w:rsidRPr="00527B2D" w:rsidRDefault="00C3590D" w:rsidP="00264443">
            <w:pPr>
              <w:snapToGrid w:val="0"/>
              <w:jc w:val="both"/>
              <w:rPr>
                <w:bCs/>
              </w:rPr>
            </w:pPr>
            <w:r w:rsidRPr="00527B2D">
              <w:rPr>
                <w:bCs/>
              </w:rPr>
              <w:t xml:space="preserve">ИД </w:t>
            </w:r>
            <w:r>
              <w:rPr>
                <w:bCs/>
              </w:rPr>
              <w:t>1.1-1.3, ИД 2.1-2.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CD5B328" w14:textId="77777777" w:rsidR="00C3590D" w:rsidRPr="00527B2D" w:rsidRDefault="00C3590D" w:rsidP="00264443">
            <w:pPr>
              <w:jc w:val="center"/>
              <w:rPr>
                <w:lang w:val="kk-KZ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D46C573" w14:textId="77777777" w:rsidR="00C3590D" w:rsidRPr="00527B2D" w:rsidRDefault="00C3590D" w:rsidP="00264443">
            <w:pPr>
              <w:jc w:val="center"/>
              <w:rPr>
                <w:lang w:val="kk-KZ"/>
              </w:rPr>
            </w:pP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F117DEE" w14:textId="77777777" w:rsidR="00C3590D" w:rsidRPr="004C4590" w:rsidRDefault="00C3590D" w:rsidP="00264443">
            <w:pPr>
              <w:rPr>
                <w:lang w:val="en-US"/>
              </w:rPr>
            </w:pPr>
            <w:r w:rsidRPr="00527B2D">
              <w:t>вебинар</w:t>
            </w:r>
            <w:r w:rsidRPr="004C4590">
              <w:rPr>
                <w:lang w:val="en-US"/>
              </w:rPr>
              <w:t xml:space="preserve"> </w:t>
            </w:r>
            <w:r w:rsidRPr="00527B2D">
              <w:t>в</w:t>
            </w:r>
            <w:r w:rsidRPr="004C4590">
              <w:rPr>
                <w:lang w:val="en-US"/>
              </w:rPr>
              <w:t xml:space="preserve"> </w:t>
            </w:r>
            <w:r w:rsidRPr="00527B2D">
              <w:rPr>
                <w:lang w:val="en-US"/>
              </w:rPr>
              <w:t>MS</w:t>
            </w:r>
            <w:r w:rsidRPr="004C4590">
              <w:rPr>
                <w:lang w:val="en-US"/>
              </w:rPr>
              <w:t xml:space="preserve"> </w:t>
            </w:r>
            <w:r w:rsidRPr="00527B2D">
              <w:rPr>
                <w:lang w:val="en-US"/>
              </w:rPr>
              <w:t>Teams</w:t>
            </w:r>
            <w:r w:rsidRPr="004C4590">
              <w:rPr>
                <w:lang w:val="en-US"/>
              </w:rPr>
              <w:t>/</w:t>
            </w:r>
            <w:r w:rsidRPr="00527B2D">
              <w:rPr>
                <w:lang w:val="en-US"/>
              </w:rPr>
              <w:t>Zoom</w:t>
            </w:r>
          </w:p>
          <w:p w14:paraId="1D18F34C" w14:textId="77777777" w:rsidR="00C3590D" w:rsidRPr="00527B2D" w:rsidRDefault="00C3590D" w:rsidP="00264443">
            <w:pPr>
              <w:rPr>
                <w:lang w:val="kk-KZ"/>
              </w:rPr>
            </w:pPr>
            <w:r w:rsidRPr="004C4590">
              <w:rPr>
                <w:lang w:val="en-US"/>
              </w:rPr>
              <w:t xml:space="preserve"> </w:t>
            </w:r>
            <w:r w:rsidRPr="004C4590">
              <w:rPr>
                <w:b/>
                <w:lang w:val="en-US"/>
              </w:rPr>
              <w:t xml:space="preserve"> </w:t>
            </w:r>
          </w:p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13A6A4C" w14:textId="77777777" w:rsidR="00C3590D" w:rsidRPr="00497FBE" w:rsidRDefault="00C3590D" w:rsidP="00264443">
            <w:pPr>
              <w:jc w:val="both"/>
            </w:pPr>
          </w:p>
        </w:tc>
      </w:tr>
      <w:tr w:rsidR="00C3590D" w:rsidRPr="00497FBE" w14:paraId="31A46FDD" w14:textId="77777777" w:rsidTr="00E2292C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5E1654" w14:textId="77777777" w:rsidR="00C3590D" w:rsidRPr="00497FBE" w:rsidRDefault="00C3590D" w:rsidP="00264443">
            <w:pPr>
              <w:jc w:val="center"/>
              <w:rPr>
                <w:lang w:val="kk-KZ"/>
              </w:rPr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38B5316" w14:textId="675D9481" w:rsidR="00C3590D" w:rsidRPr="00F94388" w:rsidRDefault="00C3590D" w:rsidP="00F94388">
            <w:pPr>
              <w:jc w:val="both"/>
              <w:rPr>
                <w:bCs/>
                <w:lang w:eastAsia="ar-SA"/>
              </w:rPr>
            </w:pPr>
            <w:r>
              <w:rPr>
                <w:b/>
                <w:bCs/>
              </w:rPr>
              <w:t>СРО</w:t>
            </w:r>
            <w:r w:rsidRPr="00264443">
              <w:rPr>
                <w:b/>
                <w:bCs/>
              </w:rPr>
              <w:t xml:space="preserve"> </w:t>
            </w:r>
            <w:r w:rsidRPr="00497FBE">
              <w:rPr>
                <w:b/>
                <w:bCs/>
              </w:rPr>
              <w:t>5</w:t>
            </w:r>
            <w:r>
              <w:rPr>
                <w:b/>
                <w:bCs/>
              </w:rPr>
              <w:t>.</w:t>
            </w:r>
            <w:r w:rsidRPr="00497FBE">
              <w:rPr>
                <w:b/>
                <w:bCs/>
              </w:rPr>
              <w:t xml:space="preserve"> </w:t>
            </w:r>
            <w:r w:rsidR="00AF56B0">
              <w:t xml:space="preserve">Вычисление решения </w:t>
            </w:r>
            <w:r w:rsidR="00AF56B0">
              <w:rPr>
                <w:bCs/>
                <w:lang w:val="kk-KZ" w:eastAsia="ar-SA"/>
              </w:rPr>
              <w:t xml:space="preserve">уравнения </w:t>
            </w:r>
            <w:proofErr w:type="spellStart"/>
            <w:r w:rsidR="00AF56B0">
              <w:t>Чандрасекара</w:t>
            </w:r>
            <w:proofErr w:type="spellEnd"/>
            <w:r w:rsidR="00AF56B0">
              <w:t xml:space="preserve"> – </w:t>
            </w:r>
            <w:proofErr w:type="spellStart"/>
            <w:proofErr w:type="gramStart"/>
            <w:r w:rsidR="00AF56B0">
              <w:t>Мюнш</w:t>
            </w:r>
            <w:r w:rsidR="00AF56B0">
              <w:t>а</w:t>
            </w:r>
            <w:proofErr w:type="spellEnd"/>
            <w:proofErr w:type="gramEnd"/>
            <w:r w:rsidR="00AF56B0">
              <w:t xml:space="preserve"> когда все туманности обладают одинаковой прозрачностью.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2FF19CF" w14:textId="77777777" w:rsidR="00C3590D" w:rsidRPr="00527B2D" w:rsidRDefault="00C3590D" w:rsidP="00264443">
            <w:pPr>
              <w:snapToGrid w:val="0"/>
            </w:pPr>
            <w:r w:rsidRPr="00527B2D">
              <w:t xml:space="preserve">РО </w:t>
            </w:r>
            <w:r>
              <w:t>1-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F8DD11F" w14:textId="77777777" w:rsidR="00C3590D" w:rsidRPr="00527B2D" w:rsidRDefault="00C3590D" w:rsidP="00264443">
            <w:pPr>
              <w:snapToGrid w:val="0"/>
              <w:jc w:val="both"/>
              <w:rPr>
                <w:bCs/>
              </w:rPr>
            </w:pPr>
            <w:r w:rsidRPr="00527B2D">
              <w:rPr>
                <w:bCs/>
              </w:rPr>
              <w:t xml:space="preserve">ИД </w:t>
            </w:r>
            <w:r>
              <w:rPr>
                <w:bCs/>
              </w:rPr>
              <w:t>1.1-1.3, ИД 2.1-2.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E9C7192" w14:textId="77777777" w:rsidR="00C3590D" w:rsidRPr="00527B2D" w:rsidRDefault="00C3590D" w:rsidP="00264443">
            <w:pPr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2BDC9AD" w14:textId="77777777" w:rsidR="00C3590D" w:rsidRPr="00527B2D" w:rsidRDefault="00C3590D" w:rsidP="00264443">
            <w:pPr>
              <w:jc w:val="center"/>
            </w:pPr>
            <w:r w:rsidRPr="00527B2D">
              <w:t>15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5EED14F" w14:textId="77777777" w:rsidR="00C3590D" w:rsidRPr="00497FBE" w:rsidRDefault="00C3590D" w:rsidP="00264443">
            <w:r w:rsidRPr="00497FBE">
              <w:t xml:space="preserve">тест в СДО </w:t>
            </w:r>
            <w:r w:rsidRPr="00497FBE">
              <w:rPr>
                <w:lang w:val="en-US"/>
              </w:rPr>
              <w:t>Moodle</w:t>
            </w:r>
            <w:r w:rsidRPr="00497FBE">
              <w:t>.</w:t>
            </w:r>
          </w:p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5E086E9" w14:textId="77777777" w:rsidR="00C3590D" w:rsidRPr="00497FBE" w:rsidRDefault="00C3590D" w:rsidP="00264443">
            <w:pPr>
              <w:rPr>
                <w:lang w:val="kk-KZ"/>
              </w:rPr>
            </w:pPr>
            <w:r w:rsidRPr="00497FBE">
              <w:rPr>
                <w:lang w:val="kk-KZ"/>
              </w:rPr>
              <w:t>ИЗ</w:t>
            </w:r>
            <w:r>
              <w:rPr>
                <w:lang w:val="kk-KZ"/>
              </w:rPr>
              <w:t xml:space="preserve"> </w:t>
            </w:r>
            <w:r w:rsidRPr="00497FBE">
              <w:rPr>
                <w:lang w:val="kk-KZ"/>
              </w:rPr>
              <w:t>5</w:t>
            </w:r>
          </w:p>
        </w:tc>
      </w:tr>
      <w:tr w:rsidR="00C3590D" w:rsidRPr="00497FBE" w14:paraId="17283818" w14:textId="77777777" w:rsidTr="00E2292C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643540" w14:textId="77777777" w:rsidR="00C3590D" w:rsidRPr="00497FBE" w:rsidRDefault="00C3590D" w:rsidP="00264443">
            <w:pPr>
              <w:jc w:val="center"/>
              <w:rPr>
                <w:lang w:val="kk-KZ"/>
              </w:rPr>
            </w:pPr>
          </w:p>
        </w:tc>
        <w:tc>
          <w:tcPr>
            <w:tcW w:w="8930" w:type="dxa"/>
            <w:gridSpan w:val="7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5B820F" w14:textId="77777777" w:rsidR="00C3590D" w:rsidRPr="00497FBE" w:rsidRDefault="00C3590D" w:rsidP="00264443">
            <w:pPr>
              <w:jc w:val="center"/>
              <w:rPr>
                <w:lang w:val="kk-KZ"/>
              </w:rPr>
            </w:pPr>
            <w:r w:rsidRPr="00497FBE">
              <w:rPr>
                <w:b/>
              </w:rPr>
              <w:t>Суббота 23.00 - ДЕДЛАЙН сдачи ВС</w:t>
            </w:r>
            <w:r>
              <w:rPr>
                <w:b/>
                <w:lang w:val="kk-KZ"/>
              </w:rPr>
              <w:t xml:space="preserve"> </w:t>
            </w:r>
            <w:r w:rsidRPr="00497FBE">
              <w:rPr>
                <w:b/>
              </w:rPr>
              <w:t>13, ТЗ</w:t>
            </w:r>
            <w:r>
              <w:rPr>
                <w:b/>
                <w:lang w:val="kk-KZ"/>
              </w:rPr>
              <w:t xml:space="preserve"> </w:t>
            </w:r>
            <w:r w:rsidRPr="00497FBE">
              <w:rPr>
                <w:b/>
              </w:rPr>
              <w:t>13, ИЗ</w:t>
            </w:r>
            <w:r>
              <w:rPr>
                <w:b/>
                <w:lang w:val="kk-KZ"/>
              </w:rPr>
              <w:t xml:space="preserve"> </w:t>
            </w:r>
            <w:r w:rsidRPr="00497FBE">
              <w:rPr>
                <w:b/>
              </w:rPr>
              <w:t>5</w:t>
            </w:r>
          </w:p>
        </w:tc>
        <w:tc>
          <w:tcPr>
            <w:tcW w:w="78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09960EE" w14:textId="77777777" w:rsidR="00C3590D" w:rsidRPr="00497FBE" w:rsidRDefault="00C3590D" w:rsidP="00264443">
            <w:pPr>
              <w:jc w:val="center"/>
              <w:rPr>
                <w:b/>
              </w:rPr>
            </w:pPr>
          </w:p>
        </w:tc>
      </w:tr>
      <w:tr w:rsidR="00C3590D" w:rsidRPr="00497FBE" w14:paraId="1B39C3F7" w14:textId="77777777" w:rsidTr="00E2292C">
        <w:trPr>
          <w:trHeight w:val="377"/>
          <w:jc w:val="center"/>
        </w:trPr>
        <w:tc>
          <w:tcPr>
            <w:tcW w:w="70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7CFCBBF2" w14:textId="77777777" w:rsidR="00C3590D" w:rsidRPr="00497FBE" w:rsidRDefault="00C3590D" w:rsidP="00F97F48">
            <w:pPr>
              <w:jc w:val="center"/>
            </w:pPr>
            <w:r w:rsidRPr="00497FBE">
              <w:t>14</w:t>
            </w:r>
          </w:p>
          <w:p w14:paraId="06C32658" w14:textId="77777777" w:rsidR="00C3590D" w:rsidRPr="00497FBE" w:rsidRDefault="00C3590D" w:rsidP="00F97F48">
            <w:pPr>
              <w:jc w:val="center"/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7A2BDBD" w14:textId="0B02B2E8" w:rsidR="00C3590D" w:rsidRPr="009F4DC3" w:rsidRDefault="00C3590D" w:rsidP="000822A7">
            <w:pPr>
              <w:pStyle w:val="11"/>
              <w:snapToGrid w:val="0"/>
              <w:spacing w:after="0" w:line="240" w:lineRule="auto"/>
              <w:ind w:left="0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 w:rsidRPr="00497FBE">
              <w:rPr>
                <w:rFonts w:ascii="Times New Roman" w:hAnsi="Times New Roman"/>
                <w:b/>
                <w:sz w:val="24"/>
                <w:szCs w:val="24"/>
              </w:rPr>
              <w:t>Л</w:t>
            </w:r>
            <w:r w:rsidRPr="009F4DC3">
              <w:rPr>
                <w:rFonts w:ascii="Times New Roman" w:hAnsi="Times New Roman"/>
                <w:b/>
                <w:sz w:val="24"/>
                <w:szCs w:val="24"/>
              </w:rPr>
              <w:t xml:space="preserve">14. </w:t>
            </w:r>
            <w:r w:rsidR="000822A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Приложения к финансам. Портфель ценных бумаг. Диверсификация </w:t>
            </w:r>
            <w:proofErr w:type="spellStart"/>
            <w:r w:rsidR="000822A7">
              <w:rPr>
                <w:rFonts w:ascii="Times New Roman" w:hAnsi="Times New Roman"/>
                <w:sz w:val="24"/>
                <w:szCs w:val="24"/>
                <w:lang w:eastAsia="en-GB"/>
              </w:rPr>
              <w:t>Марковитца</w:t>
            </w:r>
            <w:proofErr w:type="spellEnd"/>
            <w:r w:rsidR="000822A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. Модель ценообразования финансовых активов. </w:t>
            </w:r>
            <w:r w:rsidR="000822A7" w:rsidRPr="000822A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="000822A7">
              <w:rPr>
                <w:rFonts w:ascii="Times New Roman" w:hAnsi="Times New Roman"/>
                <w:sz w:val="24"/>
                <w:szCs w:val="24"/>
                <w:lang w:val="en-US" w:eastAsia="en-GB"/>
              </w:rPr>
              <w:t>CAPM</w:t>
            </w:r>
            <w:r w:rsidR="000822A7" w:rsidRPr="000822A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– </w:t>
            </w:r>
            <w:r w:rsidR="000822A7">
              <w:rPr>
                <w:rFonts w:ascii="Times New Roman" w:hAnsi="Times New Roman"/>
                <w:sz w:val="24"/>
                <w:szCs w:val="24"/>
                <w:lang w:val="en-US" w:eastAsia="en-GB"/>
              </w:rPr>
              <w:t>Capital</w:t>
            </w:r>
            <w:r w:rsidR="000822A7" w:rsidRPr="000822A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="000822A7">
              <w:rPr>
                <w:rFonts w:ascii="Times New Roman" w:hAnsi="Times New Roman"/>
                <w:sz w:val="24"/>
                <w:szCs w:val="24"/>
                <w:lang w:val="en-US" w:eastAsia="en-GB"/>
              </w:rPr>
              <w:t>Asset</w:t>
            </w:r>
            <w:r w:rsidR="000822A7" w:rsidRPr="000822A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="000822A7">
              <w:rPr>
                <w:rFonts w:ascii="Times New Roman" w:hAnsi="Times New Roman"/>
                <w:sz w:val="24"/>
                <w:szCs w:val="24"/>
                <w:lang w:val="en-US" w:eastAsia="en-GB"/>
              </w:rPr>
              <w:t>Pricing</w:t>
            </w:r>
            <w:r w:rsidR="000822A7" w:rsidRPr="000822A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="000822A7">
              <w:rPr>
                <w:rFonts w:ascii="Times New Roman" w:hAnsi="Times New Roman"/>
                <w:sz w:val="24"/>
                <w:szCs w:val="24"/>
                <w:lang w:val="en-US" w:eastAsia="en-GB"/>
              </w:rPr>
              <w:t>Model</w:t>
            </w:r>
            <w:r w:rsidR="000822A7" w:rsidRPr="000822A7">
              <w:rPr>
                <w:rFonts w:ascii="Times New Roman" w:hAnsi="Times New Roman"/>
                <w:sz w:val="24"/>
                <w:szCs w:val="24"/>
                <w:lang w:eastAsia="en-GB"/>
              </w:rPr>
              <w:t>.</w:t>
            </w: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9559EE1" w14:textId="77777777" w:rsidR="00C3590D" w:rsidRPr="00527B2D" w:rsidRDefault="00C3590D" w:rsidP="00F97F48">
            <w:pPr>
              <w:snapToGrid w:val="0"/>
              <w:jc w:val="both"/>
              <w:rPr>
                <w:lang w:val="kk-KZ" w:eastAsia="ar-SA"/>
              </w:rPr>
            </w:pPr>
            <w:r w:rsidRPr="00527B2D">
              <w:rPr>
                <w:lang w:val="kk-KZ" w:eastAsia="ar-SA"/>
              </w:rPr>
              <w:t>РО 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4BCDF74" w14:textId="77777777" w:rsidR="00C3590D" w:rsidRPr="00527B2D" w:rsidRDefault="00C3590D" w:rsidP="00F97F48">
            <w:pPr>
              <w:snapToGrid w:val="0"/>
              <w:jc w:val="both"/>
              <w:rPr>
                <w:bCs/>
                <w:lang w:val="kk-KZ" w:eastAsia="ar-SA"/>
              </w:rPr>
            </w:pPr>
            <w:r w:rsidRPr="00527B2D">
              <w:rPr>
                <w:bCs/>
                <w:lang w:val="kk-KZ" w:eastAsia="ar-SA"/>
              </w:rPr>
              <w:t>ИД 1.1</w:t>
            </w:r>
            <w:r>
              <w:rPr>
                <w:bCs/>
                <w:lang w:val="kk-KZ" w:eastAsia="ar-SA"/>
              </w:rPr>
              <w:t>-1.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CD52414" w14:textId="79C1C851" w:rsidR="00C3590D" w:rsidRPr="00527B2D" w:rsidRDefault="000822A7" w:rsidP="00F97F48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7D60349" w14:textId="77777777" w:rsidR="00C3590D" w:rsidRPr="00527B2D" w:rsidRDefault="00C3590D" w:rsidP="00F97F48">
            <w:pPr>
              <w:jc w:val="center"/>
            </w:pPr>
            <w:r w:rsidRPr="00527B2D">
              <w:t>2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848D033" w14:textId="77777777" w:rsidR="00C3590D" w:rsidRPr="00497FBE" w:rsidRDefault="00C3590D" w:rsidP="00F97F48">
            <w:proofErr w:type="spellStart"/>
            <w:r w:rsidRPr="00497FBE">
              <w:t>Видеолекция</w:t>
            </w:r>
            <w:proofErr w:type="spellEnd"/>
          </w:p>
          <w:p w14:paraId="7C6815B5" w14:textId="77777777" w:rsidR="00C3590D" w:rsidRPr="00497FBE" w:rsidRDefault="00C3590D" w:rsidP="00F97F48">
            <w:pPr>
              <w:jc w:val="both"/>
            </w:pPr>
            <w:r w:rsidRPr="00497FBE">
              <w:t xml:space="preserve"> в </w:t>
            </w:r>
            <w:r w:rsidRPr="00497FBE">
              <w:rPr>
                <w:lang w:val="en-US"/>
              </w:rPr>
              <w:t>MS</w:t>
            </w:r>
            <w:r w:rsidRPr="00497FBE">
              <w:t xml:space="preserve"> </w:t>
            </w:r>
            <w:r w:rsidRPr="00497FBE">
              <w:rPr>
                <w:lang w:val="en-US"/>
              </w:rPr>
              <w:t>Teams</w:t>
            </w:r>
            <w:r w:rsidRPr="00497FBE">
              <w:t>/</w:t>
            </w:r>
            <w:r w:rsidRPr="00497FBE">
              <w:rPr>
                <w:lang w:val="en-US"/>
              </w:rPr>
              <w:t>Zoom</w:t>
            </w:r>
          </w:p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015B126" w14:textId="77777777" w:rsidR="00C3590D" w:rsidRPr="00497FBE" w:rsidRDefault="00C3590D" w:rsidP="00F97F48">
            <w:r w:rsidRPr="00497FBE">
              <w:t>ВС</w:t>
            </w:r>
            <w:r>
              <w:t xml:space="preserve"> </w:t>
            </w:r>
            <w:r w:rsidRPr="00497FBE">
              <w:t>14</w:t>
            </w:r>
          </w:p>
        </w:tc>
      </w:tr>
      <w:tr w:rsidR="000822A7" w:rsidRPr="00497FBE" w14:paraId="4AFA28A1" w14:textId="77777777" w:rsidTr="00E2292C">
        <w:trPr>
          <w:trHeight w:val="377"/>
          <w:jc w:val="center"/>
        </w:trPr>
        <w:tc>
          <w:tcPr>
            <w:tcW w:w="704" w:type="dxa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67D6A9A4" w14:textId="77777777" w:rsidR="000822A7" w:rsidRPr="00497FBE" w:rsidRDefault="000822A7" w:rsidP="00F97F48">
            <w:pPr>
              <w:jc w:val="center"/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136F9AE" w14:textId="6BC28947" w:rsidR="000822A7" w:rsidRPr="00497FBE" w:rsidRDefault="000822A7" w:rsidP="00C31EF4">
            <w:pPr>
              <w:pStyle w:val="11"/>
              <w:snapToGrid w:val="0"/>
              <w:spacing w:after="0" w:line="240" w:lineRule="auto"/>
              <w:ind w:left="0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kk-KZ" w:eastAsia="ar-SA"/>
              </w:rPr>
              <w:t>СЗ14</w:t>
            </w:r>
            <w:r w:rsidRPr="00C37325">
              <w:rPr>
                <w:rFonts w:ascii="Times New Roman" w:hAnsi="Times New Roman"/>
                <w:b/>
                <w:bCs/>
                <w:sz w:val="24"/>
                <w:szCs w:val="24"/>
                <w:lang w:val="kk-KZ" w:eastAsia="ar-SA"/>
              </w:rPr>
              <w:t xml:space="preserve">. </w:t>
            </w:r>
            <w:r w:rsidR="00C31EF4">
              <w:rPr>
                <w:rFonts w:ascii="Times New Roman" w:hAnsi="Times New Roman"/>
                <w:bCs/>
                <w:sz w:val="24"/>
                <w:szCs w:val="24"/>
                <w:lang w:val="kk-KZ" w:eastAsia="ar-SA"/>
              </w:rPr>
              <w:t xml:space="preserve">Характеристики капитала: маематичекое ожидание и дисперсия в теории Марковитца.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51560C7" w14:textId="39A76493" w:rsidR="000822A7" w:rsidRPr="00527B2D" w:rsidRDefault="000822A7" w:rsidP="00F97F48">
            <w:pPr>
              <w:snapToGrid w:val="0"/>
              <w:jc w:val="both"/>
              <w:rPr>
                <w:lang w:val="kk-KZ" w:eastAsia="ar-SA"/>
              </w:rPr>
            </w:pPr>
            <w:r w:rsidRPr="00C37325">
              <w:t>РО 1-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02E8098" w14:textId="65CA20EF" w:rsidR="000822A7" w:rsidRPr="00527B2D" w:rsidRDefault="000822A7" w:rsidP="00F97F48">
            <w:pPr>
              <w:snapToGrid w:val="0"/>
              <w:jc w:val="both"/>
              <w:rPr>
                <w:bCs/>
                <w:lang w:val="kk-KZ" w:eastAsia="ar-SA"/>
              </w:rPr>
            </w:pPr>
            <w:r w:rsidRPr="00C37325">
              <w:rPr>
                <w:bCs/>
              </w:rPr>
              <w:t>ИД 1.1-1.3, ИД 2.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30819F0" w14:textId="165E603F" w:rsidR="000822A7" w:rsidRDefault="000822A7" w:rsidP="00F97F48">
            <w:pPr>
              <w:jc w:val="center"/>
            </w:pPr>
            <w:r w:rsidRPr="00C37325">
              <w:t>1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8D7FA67" w14:textId="547F8322" w:rsidR="000822A7" w:rsidRPr="00527B2D" w:rsidRDefault="000418AD" w:rsidP="00F97F48">
            <w:pPr>
              <w:jc w:val="center"/>
            </w:pPr>
            <w:r>
              <w:t>2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909CEDD" w14:textId="77777777" w:rsidR="000822A7" w:rsidRPr="00C37325" w:rsidRDefault="000822A7" w:rsidP="00FC74BC">
            <w:proofErr w:type="spellStart"/>
            <w:r w:rsidRPr="00C37325">
              <w:t>вебинар</w:t>
            </w:r>
            <w:proofErr w:type="spellEnd"/>
            <w:r w:rsidRPr="00C37325">
              <w:t xml:space="preserve"> в </w:t>
            </w:r>
            <w:r w:rsidRPr="00C37325">
              <w:rPr>
                <w:lang w:val="en-US"/>
              </w:rPr>
              <w:t>MS</w:t>
            </w:r>
            <w:r w:rsidRPr="00C37325">
              <w:t xml:space="preserve"> </w:t>
            </w:r>
            <w:r w:rsidRPr="00C37325">
              <w:rPr>
                <w:lang w:val="en-US"/>
              </w:rPr>
              <w:t>Teams</w:t>
            </w:r>
            <w:r w:rsidRPr="00C37325">
              <w:t>/</w:t>
            </w:r>
            <w:r w:rsidRPr="00C37325">
              <w:rPr>
                <w:lang w:val="en-US"/>
              </w:rPr>
              <w:t>Zoom</w:t>
            </w:r>
          </w:p>
          <w:p w14:paraId="10AE490B" w14:textId="77777777" w:rsidR="000822A7" w:rsidRPr="00497FBE" w:rsidRDefault="000822A7" w:rsidP="00F97F48"/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934D5C9" w14:textId="7C91C299" w:rsidR="000822A7" w:rsidRPr="00497FBE" w:rsidRDefault="000822A7" w:rsidP="00F97F48">
            <w:r>
              <w:t>ТЗ 14</w:t>
            </w:r>
          </w:p>
        </w:tc>
      </w:tr>
      <w:tr w:rsidR="00C3590D" w:rsidRPr="00497FBE" w14:paraId="419DCFD1" w14:textId="77777777" w:rsidTr="00E2292C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121FA74F" w14:textId="77777777" w:rsidR="00C3590D" w:rsidRPr="00497FBE" w:rsidRDefault="00C3590D" w:rsidP="00F97F48">
            <w:pPr>
              <w:jc w:val="center"/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3624D9A" w14:textId="2A994229" w:rsidR="00C3590D" w:rsidRPr="00C31EF4" w:rsidRDefault="00C3590D" w:rsidP="00C31EF4">
            <w:r>
              <w:rPr>
                <w:b/>
              </w:rPr>
              <w:t xml:space="preserve">ЛР </w:t>
            </w:r>
            <w:r w:rsidRPr="00497FBE">
              <w:rPr>
                <w:b/>
              </w:rPr>
              <w:t>14</w:t>
            </w:r>
            <w:r w:rsidRPr="00F94388">
              <w:rPr>
                <w:b/>
              </w:rPr>
              <w:t xml:space="preserve">. </w:t>
            </w:r>
            <w:r w:rsidR="00C31EF4">
              <w:rPr>
                <w:lang w:eastAsia="en-GB"/>
              </w:rPr>
              <w:t>Средне-дисперсионный анализ (</w:t>
            </w:r>
            <w:r w:rsidR="00C31EF4">
              <w:rPr>
                <w:lang w:val="en-US" w:eastAsia="en-GB"/>
              </w:rPr>
              <w:t>Mean</w:t>
            </w:r>
            <w:r w:rsidR="00C31EF4" w:rsidRPr="00C31EF4">
              <w:rPr>
                <w:lang w:eastAsia="en-GB"/>
              </w:rPr>
              <w:t>-</w:t>
            </w:r>
            <w:r w:rsidR="00C31EF4">
              <w:rPr>
                <w:lang w:val="en-US" w:eastAsia="en-GB"/>
              </w:rPr>
              <w:t>variance</w:t>
            </w:r>
            <w:r w:rsidR="00C31EF4" w:rsidRPr="00C31EF4">
              <w:rPr>
                <w:lang w:eastAsia="en-GB"/>
              </w:rPr>
              <w:t xml:space="preserve"> </w:t>
            </w:r>
            <w:r w:rsidR="00C31EF4">
              <w:rPr>
                <w:lang w:val="en-US" w:eastAsia="en-GB"/>
              </w:rPr>
              <w:t>analysis</w:t>
            </w:r>
            <w:r w:rsidR="00C31EF4">
              <w:rPr>
                <w:lang w:eastAsia="en-GB"/>
              </w:rPr>
              <w:t>)</w:t>
            </w:r>
            <w:r w:rsidR="00C31EF4" w:rsidRPr="00C31EF4">
              <w:rPr>
                <w:lang w:eastAsia="en-GB"/>
              </w:rPr>
              <w:t xml:space="preserve">  </w:t>
            </w:r>
            <w:r w:rsidR="00C31EF4">
              <w:rPr>
                <w:lang w:eastAsia="en-GB"/>
              </w:rPr>
              <w:t xml:space="preserve">для расчетов оптимального портфеля.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D47E6DC" w14:textId="77777777" w:rsidR="00C3590D" w:rsidRPr="00527B2D" w:rsidRDefault="00C3590D" w:rsidP="00F97F48">
            <w:pPr>
              <w:snapToGrid w:val="0"/>
            </w:pPr>
            <w:r w:rsidRPr="00527B2D">
              <w:t xml:space="preserve">РО </w:t>
            </w:r>
            <w:r>
              <w:t>1-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A705E90" w14:textId="77777777" w:rsidR="00C3590D" w:rsidRPr="00527B2D" w:rsidRDefault="00C3590D" w:rsidP="00F97F48">
            <w:pPr>
              <w:snapToGrid w:val="0"/>
              <w:jc w:val="both"/>
              <w:rPr>
                <w:bCs/>
              </w:rPr>
            </w:pPr>
            <w:r w:rsidRPr="00527B2D">
              <w:rPr>
                <w:bCs/>
              </w:rPr>
              <w:t xml:space="preserve">ИД </w:t>
            </w:r>
            <w:r>
              <w:rPr>
                <w:bCs/>
              </w:rPr>
              <w:t>1.1-1.3, ИД 2.1-2.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3E88F95" w14:textId="11059566" w:rsidR="00C3590D" w:rsidRPr="00527B2D" w:rsidRDefault="00C3590D" w:rsidP="00F97F48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BD915BB" w14:textId="51DB9FAC" w:rsidR="00C3590D" w:rsidRPr="00527B2D" w:rsidRDefault="000418AD" w:rsidP="00F97F48">
            <w:pPr>
              <w:jc w:val="center"/>
            </w:pPr>
            <w:r>
              <w:t>2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2236F2A" w14:textId="77777777" w:rsidR="00C3590D" w:rsidRPr="00497FBE" w:rsidRDefault="00C3590D" w:rsidP="00F97F48">
            <w:pPr>
              <w:jc w:val="both"/>
            </w:pPr>
            <w:r w:rsidRPr="00497FBE">
              <w:t xml:space="preserve">вебинар в </w:t>
            </w:r>
            <w:r w:rsidRPr="00497FBE">
              <w:rPr>
                <w:lang w:val="en-US"/>
              </w:rPr>
              <w:t>MS</w:t>
            </w:r>
            <w:r w:rsidRPr="00497FBE">
              <w:t xml:space="preserve"> </w:t>
            </w:r>
            <w:r w:rsidRPr="00497FBE">
              <w:rPr>
                <w:lang w:val="en-US"/>
              </w:rPr>
              <w:t>Teams</w:t>
            </w:r>
            <w:r w:rsidRPr="00497FBE">
              <w:t>/</w:t>
            </w:r>
            <w:r w:rsidRPr="00497FBE">
              <w:rPr>
                <w:lang w:val="en-US"/>
              </w:rPr>
              <w:t>Zoom</w:t>
            </w:r>
          </w:p>
          <w:p w14:paraId="646C7BFE" w14:textId="77777777" w:rsidR="00C3590D" w:rsidRPr="00497FBE" w:rsidRDefault="00C3590D" w:rsidP="00F97F48">
            <w:pPr>
              <w:jc w:val="both"/>
            </w:pPr>
          </w:p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0DDA208" w14:textId="77777777" w:rsidR="00C3590D" w:rsidRPr="00497FBE" w:rsidRDefault="00C3590D" w:rsidP="00F97F48">
            <w:pPr>
              <w:jc w:val="both"/>
            </w:pPr>
            <w:r w:rsidRPr="00497FBE">
              <w:t>ТЗ</w:t>
            </w:r>
            <w:r>
              <w:t xml:space="preserve"> </w:t>
            </w:r>
            <w:r w:rsidRPr="00497FBE">
              <w:t>14</w:t>
            </w:r>
          </w:p>
        </w:tc>
      </w:tr>
      <w:tr w:rsidR="00C3590D" w:rsidRPr="00497FBE" w14:paraId="4417621F" w14:textId="77777777" w:rsidTr="00E2292C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5E3A66A1" w14:textId="77777777" w:rsidR="00C3590D" w:rsidRPr="00497FBE" w:rsidRDefault="00C3590D" w:rsidP="00F97F48">
            <w:pPr>
              <w:jc w:val="center"/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180294D" w14:textId="77777777" w:rsidR="00C3590D" w:rsidRPr="00527B2D" w:rsidRDefault="00C3590D" w:rsidP="00F97F48">
            <w:pPr>
              <w:rPr>
                <w:bCs/>
                <w:lang w:eastAsia="ar-SA"/>
              </w:rPr>
            </w:pPr>
            <w:r>
              <w:rPr>
                <w:b/>
                <w:bCs/>
              </w:rPr>
              <w:t>СРОП</w:t>
            </w:r>
            <w:r w:rsidRPr="00264443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6</w:t>
            </w:r>
            <w:r w:rsidRPr="00527B2D">
              <w:rPr>
                <w:b/>
                <w:bCs/>
              </w:rPr>
              <w:t xml:space="preserve">. </w:t>
            </w:r>
            <w:r>
              <w:rPr>
                <w:bCs/>
              </w:rPr>
              <w:t>Консультация по выполнению СРО</w:t>
            </w:r>
            <w:r w:rsidRPr="00F97F48">
              <w:rPr>
                <w:bCs/>
              </w:rPr>
              <w:t xml:space="preserve"> </w:t>
            </w:r>
            <w:r>
              <w:rPr>
                <w:bCs/>
              </w:rPr>
              <w:t>6</w:t>
            </w:r>
            <w:r w:rsidRPr="004C4590">
              <w:rPr>
                <w:bCs/>
              </w:rPr>
              <w:t>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CBD1749" w14:textId="77777777" w:rsidR="00C3590D" w:rsidRPr="00527B2D" w:rsidRDefault="00C3590D" w:rsidP="00F97F48">
            <w:pPr>
              <w:snapToGrid w:val="0"/>
            </w:pPr>
            <w:r w:rsidRPr="00527B2D">
              <w:t xml:space="preserve">РО </w:t>
            </w:r>
            <w:r>
              <w:t>1-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D331AB8" w14:textId="77777777" w:rsidR="00C3590D" w:rsidRPr="00527B2D" w:rsidRDefault="00C3590D" w:rsidP="00F97F48">
            <w:pPr>
              <w:snapToGrid w:val="0"/>
              <w:jc w:val="both"/>
              <w:rPr>
                <w:bCs/>
              </w:rPr>
            </w:pPr>
            <w:r w:rsidRPr="00527B2D">
              <w:rPr>
                <w:bCs/>
              </w:rPr>
              <w:t xml:space="preserve">ИД </w:t>
            </w:r>
            <w:r>
              <w:rPr>
                <w:bCs/>
              </w:rPr>
              <w:t>1.1-1.3, ИД 2.1-2.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C94E9F5" w14:textId="77777777" w:rsidR="00C3590D" w:rsidRPr="00527B2D" w:rsidRDefault="00C3590D" w:rsidP="00F97F48">
            <w:pPr>
              <w:jc w:val="center"/>
              <w:rPr>
                <w:lang w:val="kk-KZ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7E04DD2" w14:textId="77777777" w:rsidR="00C3590D" w:rsidRPr="00527B2D" w:rsidRDefault="00C3590D" w:rsidP="00F97F48">
            <w:pPr>
              <w:jc w:val="center"/>
              <w:rPr>
                <w:lang w:val="kk-KZ"/>
              </w:rPr>
            </w:pP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31647C1" w14:textId="77777777" w:rsidR="00C3590D" w:rsidRPr="004C4590" w:rsidRDefault="00C3590D" w:rsidP="00F97F48">
            <w:pPr>
              <w:rPr>
                <w:lang w:val="en-US"/>
              </w:rPr>
            </w:pPr>
            <w:r w:rsidRPr="00527B2D">
              <w:t>вебинар</w:t>
            </w:r>
            <w:r w:rsidRPr="004C4590">
              <w:rPr>
                <w:lang w:val="en-US"/>
              </w:rPr>
              <w:t xml:space="preserve"> </w:t>
            </w:r>
            <w:r w:rsidRPr="00527B2D">
              <w:t>в</w:t>
            </w:r>
            <w:r w:rsidRPr="004C4590">
              <w:rPr>
                <w:lang w:val="en-US"/>
              </w:rPr>
              <w:t xml:space="preserve"> </w:t>
            </w:r>
            <w:r w:rsidRPr="00527B2D">
              <w:rPr>
                <w:lang w:val="en-US"/>
              </w:rPr>
              <w:t>MS</w:t>
            </w:r>
            <w:r w:rsidRPr="004C4590">
              <w:rPr>
                <w:lang w:val="en-US"/>
              </w:rPr>
              <w:t xml:space="preserve"> </w:t>
            </w:r>
            <w:r w:rsidRPr="00527B2D">
              <w:rPr>
                <w:lang w:val="en-US"/>
              </w:rPr>
              <w:t>Teams</w:t>
            </w:r>
            <w:r w:rsidRPr="004C4590">
              <w:rPr>
                <w:lang w:val="en-US"/>
              </w:rPr>
              <w:t>/</w:t>
            </w:r>
            <w:r w:rsidRPr="00527B2D">
              <w:rPr>
                <w:lang w:val="en-US"/>
              </w:rPr>
              <w:t>Zoom</w:t>
            </w:r>
          </w:p>
          <w:p w14:paraId="18CBA87C" w14:textId="77777777" w:rsidR="00C3590D" w:rsidRPr="00527B2D" w:rsidRDefault="00C3590D" w:rsidP="00F97F48">
            <w:pPr>
              <w:rPr>
                <w:lang w:val="kk-KZ"/>
              </w:rPr>
            </w:pPr>
            <w:r w:rsidRPr="004C4590">
              <w:rPr>
                <w:lang w:val="en-US"/>
              </w:rPr>
              <w:t xml:space="preserve"> </w:t>
            </w:r>
            <w:r w:rsidRPr="004C4590">
              <w:rPr>
                <w:b/>
                <w:lang w:val="en-US"/>
              </w:rPr>
              <w:t xml:space="preserve"> </w:t>
            </w:r>
          </w:p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80B49B4" w14:textId="77777777" w:rsidR="00C3590D" w:rsidRPr="00497FBE" w:rsidRDefault="00C3590D" w:rsidP="00F97F48">
            <w:pPr>
              <w:jc w:val="both"/>
            </w:pPr>
          </w:p>
        </w:tc>
      </w:tr>
      <w:tr w:rsidR="00C3590D" w:rsidRPr="00497FBE" w14:paraId="6105E03D" w14:textId="77777777" w:rsidTr="00E2292C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501C1009" w14:textId="77777777" w:rsidR="00C3590D" w:rsidRPr="00497FBE" w:rsidRDefault="00C3590D" w:rsidP="00F97F48">
            <w:pPr>
              <w:jc w:val="center"/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F9FFBC4" w14:textId="16AA2ECD" w:rsidR="00C3590D" w:rsidRPr="00497FBE" w:rsidRDefault="00C3590D" w:rsidP="00C31EF4">
            <w:pPr>
              <w:rPr>
                <w:lang w:val="kk-KZ"/>
              </w:rPr>
            </w:pPr>
            <w:r>
              <w:rPr>
                <w:b/>
                <w:bCs/>
              </w:rPr>
              <w:t>СРО</w:t>
            </w:r>
            <w:r w:rsidRPr="00497FBE">
              <w:rPr>
                <w:b/>
                <w:bCs/>
              </w:rPr>
              <w:t xml:space="preserve"> 6</w:t>
            </w:r>
            <w:r>
              <w:rPr>
                <w:b/>
                <w:bCs/>
              </w:rPr>
              <w:t>.</w:t>
            </w:r>
            <w:r w:rsidRPr="00497FBE">
              <w:rPr>
                <w:b/>
                <w:bCs/>
              </w:rPr>
              <w:t xml:space="preserve"> </w:t>
            </w:r>
            <w:r w:rsidR="00C31EF4">
              <w:rPr>
                <w:lang w:eastAsia="en-GB"/>
              </w:rPr>
              <w:t xml:space="preserve">Основные положения теории САРМ.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78A6785" w14:textId="77777777" w:rsidR="00C3590D" w:rsidRPr="00527B2D" w:rsidRDefault="00C3590D" w:rsidP="00F97F48">
            <w:pPr>
              <w:snapToGrid w:val="0"/>
            </w:pPr>
            <w:r w:rsidRPr="00527B2D">
              <w:t xml:space="preserve">РО </w:t>
            </w:r>
            <w:r>
              <w:t>1-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3B22093" w14:textId="77777777" w:rsidR="00C3590D" w:rsidRPr="00527B2D" w:rsidRDefault="00C3590D" w:rsidP="00F97F48">
            <w:pPr>
              <w:snapToGrid w:val="0"/>
              <w:jc w:val="both"/>
              <w:rPr>
                <w:bCs/>
              </w:rPr>
            </w:pPr>
            <w:r w:rsidRPr="00527B2D">
              <w:rPr>
                <w:bCs/>
              </w:rPr>
              <w:t xml:space="preserve">ИД </w:t>
            </w:r>
            <w:r>
              <w:rPr>
                <w:bCs/>
              </w:rPr>
              <w:t>1.1-1.3, ИД 2.1-2.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3987746" w14:textId="77777777" w:rsidR="00C3590D" w:rsidRPr="00527B2D" w:rsidRDefault="00C3590D" w:rsidP="00706226">
            <w:pPr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B24AA66" w14:textId="77777777" w:rsidR="00C3590D" w:rsidRPr="00527B2D" w:rsidRDefault="00C3590D" w:rsidP="00F97F48">
            <w:pPr>
              <w:jc w:val="center"/>
            </w:pPr>
            <w:r w:rsidRPr="00527B2D">
              <w:t>15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8A9C918" w14:textId="77777777" w:rsidR="00C3590D" w:rsidRPr="00497FBE" w:rsidRDefault="00C3590D" w:rsidP="00F97F48">
            <w:r w:rsidRPr="00497FBE">
              <w:t xml:space="preserve">тест в СДО </w:t>
            </w:r>
            <w:r w:rsidRPr="00497FBE">
              <w:rPr>
                <w:lang w:val="en-US"/>
              </w:rPr>
              <w:t>Moodle</w:t>
            </w:r>
            <w:r w:rsidRPr="00497FBE">
              <w:t>.</w:t>
            </w:r>
          </w:p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49486D8" w14:textId="77777777" w:rsidR="00C3590D" w:rsidRPr="00497FBE" w:rsidRDefault="00C3590D" w:rsidP="00F97F48">
            <w:pPr>
              <w:jc w:val="both"/>
            </w:pPr>
            <w:r w:rsidRPr="00497FBE">
              <w:rPr>
                <w:lang w:val="kk-KZ"/>
              </w:rPr>
              <w:t>ИЗ</w:t>
            </w:r>
            <w:r>
              <w:rPr>
                <w:lang w:val="kk-KZ"/>
              </w:rPr>
              <w:t xml:space="preserve"> </w:t>
            </w:r>
            <w:r w:rsidRPr="00497FBE">
              <w:rPr>
                <w:lang w:val="kk-KZ"/>
              </w:rPr>
              <w:t>6</w:t>
            </w:r>
          </w:p>
        </w:tc>
      </w:tr>
      <w:tr w:rsidR="00C3590D" w:rsidRPr="00497FBE" w14:paraId="764AF94D" w14:textId="77777777" w:rsidTr="00E2292C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97860D9" w14:textId="77777777" w:rsidR="00C3590D" w:rsidRPr="00497FBE" w:rsidRDefault="00C3590D" w:rsidP="00F97F48">
            <w:pPr>
              <w:jc w:val="center"/>
            </w:pPr>
          </w:p>
        </w:tc>
        <w:tc>
          <w:tcPr>
            <w:tcW w:w="8930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A2832C2" w14:textId="77777777" w:rsidR="00C3590D" w:rsidRPr="00497FBE" w:rsidRDefault="00C3590D" w:rsidP="00F97F48">
            <w:pPr>
              <w:jc w:val="center"/>
              <w:rPr>
                <w:lang w:val="kk-KZ"/>
              </w:rPr>
            </w:pPr>
            <w:r w:rsidRPr="00497FBE">
              <w:rPr>
                <w:b/>
              </w:rPr>
              <w:t>Суббота 23.00 - ДЕДЛАЙН сдачи ВС</w:t>
            </w:r>
            <w:r>
              <w:rPr>
                <w:b/>
                <w:lang w:val="kk-KZ"/>
              </w:rPr>
              <w:t xml:space="preserve"> </w:t>
            </w:r>
            <w:r w:rsidRPr="00497FBE">
              <w:rPr>
                <w:b/>
              </w:rPr>
              <w:t>14, ТЗ</w:t>
            </w:r>
            <w:r>
              <w:rPr>
                <w:b/>
                <w:lang w:val="kk-KZ"/>
              </w:rPr>
              <w:t xml:space="preserve"> </w:t>
            </w:r>
            <w:r w:rsidRPr="00497FBE">
              <w:rPr>
                <w:b/>
              </w:rPr>
              <w:t>14, ИЗ</w:t>
            </w:r>
            <w:r>
              <w:rPr>
                <w:b/>
                <w:lang w:val="kk-KZ"/>
              </w:rPr>
              <w:t xml:space="preserve"> </w:t>
            </w:r>
            <w:r w:rsidRPr="00497FBE">
              <w:rPr>
                <w:b/>
              </w:rPr>
              <w:t>6</w:t>
            </w:r>
          </w:p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33012B8" w14:textId="77777777" w:rsidR="00C3590D" w:rsidRPr="00497FBE" w:rsidRDefault="00C3590D" w:rsidP="00F97F48">
            <w:pPr>
              <w:jc w:val="center"/>
              <w:rPr>
                <w:b/>
              </w:rPr>
            </w:pPr>
          </w:p>
        </w:tc>
      </w:tr>
      <w:tr w:rsidR="00C3590D" w:rsidRPr="00497FBE" w14:paraId="1220F6D5" w14:textId="77777777" w:rsidTr="00E2292C">
        <w:trPr>
          <w:jc w:val="center"/>
        </w:trPr>
        <w:tc>
          <w:tcPr>
            <w:tcW w:w="704" w:type="dxa"/>
            <w:vMerge w:val="restart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354B04B8" w14:textId="77777777" w:rsidR="00C3590D" w:rsidRPr="00497FBE" w:rsidRDefault="00C3590D" w:rsidP="002D4906">
            <w:pPr>
              <w:jc w:val="center"/>
            </w:pPr>
            <w:r w:rsidRPr="00497FBE">
              <w:t>15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A00E987" w14:textId="141AE858" w:rsidR="00C3590D" w:rsidRPr="00497FBE" w:rsidRDefault="00C3590D" w:rsidP="00C31EF4">
            <w:pPr>
              <w:jc w:val="both"/>
              <w:rPr>
                <w:bCs/>
              </w:rPr>
            </w:pPr>
            <w:r w:rsidRPr="00497FBE">
              <w:rPr>
                <w:b/>
                <w:bCs/>
              </w:rPr>
              <w:t>Л15.</w:t>
            </w:r>
            <w:r>
              <w:rPr>
                <w:b/>
                <w:bCs/>
              </w:rPr>
              <w:t xml:space="preserve"> </w:t>
            </w:r>
            <w:r w:rsidR="00C31EF4">
              <w:rPr>
                <w:lang w:eastAsia="en-GB"/>
              </w:rPr>
              <w:t xml:space="preserve">Стохастические модели. Дискретное время. Линейные стохастические модели. Модель скользящего среднего </w:t>
            </w:r>
            <w:r w:rsidR="00C31EF4">
              <w:rPr>
                <w:lang w:val="en-US" w:eastAsia="en-GB"/>
              </w:rPr>
              <w:t>MA</w:t>
            </w:r>
            <w:r w:rsidR="00C31EF4" w:rsidRPr="00C31EF4">
              <w:rPr>
                <w:lang w:eastAsia="en-GB"/>
              </w:rPr>
              <w:t>(</w:t>
            </w:r>
            <w:r w:rsidR="00C31EF4">
              <w:rPr>
                <w:lang w:val="en-US" w:eastAsia="en-GB"/>
              </w:rPr>
              <w:t>q</w:t>
            </w:r>
            <w:r w:rsidR="00C31EF4" w:rsidRPr="00C31EF4">
              <w:rPr>
                <w:lang w:eastAsia="en-GB"/>
              </w:rPr>
              <w:t>)</w:t>
            </w:r>
            <w:r w:rsidR="00C31EF4">
              <w:rPr>
                <w:lang w:eastAsia="en-GB"/>
              </w:rPr>
              <w:t xml:space="preserve">. </w:t>
            </w:r>
            <w:r w:rsidR="00EC1477">
              <w:rPr>
                <w:lang w:eastAsia="en-GB"/>
              </w:rPr>
              <w:t xml:space="preserve">Теория временных рядов. </w:t>
            </w:r>
            <w:r>
              <w:rPr>
                <w:bCs/>
              </w:rPr>
              <w:t xml:space="preserve">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00B9BFD" w14:textId="77777777" w:rsidR="00C3590D" w:rsidRPr="00527B2D" w:rsidRDefault="00C3590D" w:rsidP="002D4906">
            <w:pPr>
              <w:snapToGrid w:val="0"/>
              <w:jc w:val="both"/>
              <w:rPr>
                <w:lang w:val="kk-KZ" w:eastAsia="ar-SA"/>
              </w:rPr>
            </w:pPr>
            <w:r w:rsidRPr="00527B2D">
              <w:rPr>
                <w:lang w:val="kk-KZ" w:eastAsia="ar-SA"/>
              </w:rPr>
              <w:t>РО 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86BF860" w14:textId="77777777" w:rsidR="00C3590D" w:rsidRPr="00527B2D" w:rsidRDefault="00C3590D" w:rsidP="002D4906">
            <w:pPr>
              <w:snapToGrid w:val="0"/>
              <w:jc w:val="both"/>
              <w:rPr>
                <w:bCs/>
                <w:lang w:val="kk-KZ" w:eastAsia="ar-SA"/>
              </w:rPr>
            </w:pPr>
            <w:r w:rsidRPr="00527B2D">
              <w:rPr>
                <w:bCs/>
                <w:lang w:val="kk-KZ" w:eastAsia="ar-SA"/>
              </w:rPr>
              <w:t>ИД 1.1</w:t>
            </w:r>
            <w:r>
              <w:rPr>
                <w:bCs/>
                <w:lang w:val="kk-KZ" w:eastAsia="ar-SA"/>
              </w:rPr>
              <w:t>-1.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1244EF1" w14:textId="77777777" w:rsidR="00C3590D" w:rsidRPr="00527B2D" w:rsidRDefault="00C3590D" w:rsidP="002D4906">
            <w:pPr>
              <w:jc w:val="center"/>
            </w:pPr>
            <w:r w:rsidRPr="00527B2D">
              <w:t>2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8F56C1D" w14:textId="77777777" w:rsidR="00C3590D" w:rsidRPr="00527B2D" w:rsidRDefault="00C3590D" w:rsidP="002D4906">
            <w:pPr>
              <w:jc w:val="center"/>
            </w:pPr>
            <w:r w:rsidRPr="00527B2D">
              <w:t>2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A41520E" w14:textId="77777777" w:rsidR="00C3590D" w:rsidRPr="00497FBE" w:rsidRDefault="00C3590D" w:rsidP="002D4906">
            <w:proofErr w:type="spellStart"/>
            <w:r w:rsidRPr="00497FBE">
              <w:t>Видеолекция</w:t>
            </w:r>
            <w:proofErr w:type="spellEnd"/>
          </w:p>
          <w:p w14:paraId="56F59B6E" w14:textId="77777777" w:rsidR="00C3590D" w:rsidRPr="00497FBE" w:rsidRDefault="00C3590D" w:rsidP="002D4906">
            <w:r w:rsidRPr="00497FBE">
              <w:t xml:space="preserve"> в </w:t>
            </w:r>
            <w:r w:rsidRPr="00497FBE">
              <w:rPr>
                <w:lang w:val="en-US"/>
              </w:rPr>
              <w:t>MS</w:t>
            </w:r>
            <w:r w:rsidRPr="00497FBE">
              <w:t xml:space="preserve"> </w:t>
            </w:r>
            <w:r w:rsidRPr="00497FBE">
              <w:rPr>
                <w:lang w:val="en-US"/>
              </w:rPr>
              <w:t>Teams</w:t>
            </w:r>
            <w:r w:rsidRPr="00497FBE">
              <w:t>/</w:t>
            </w:r>
            <w:r w:rsidRPr="00497FBE">
              <w:rPr>
                <w:lang w:val="en-US"/>
              </w:rPr>
              <w:t>Zoom</w:t>
            </w:r>
          </w:p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758BB94" w14:textId="77777777" w:rsidR="00C3590D" w:rsidRPr="00497FBE" w:rsidRDefault="00C3590D" w:rsidP="002D4906">
            <w:pPr>
              <w:jc w:val="both"/>
              <w:rPr>
                <w:lang w:val="kk-KZ"/>
              </w:rPr>
            </w:pPr>
            <w:r w:rsidRPr="00497FBE">
              <w:rPr>
                <w:lang w:val="kk-KZ"/>
              </w:rPr>
              <w:t>ВС</w:t>
            </w:r>
            <w:r>
              <w:rPr>
                <w:lang w:val="kk-KZ"/>
              </w:rPr>
              <w:t xml:space="preserve"> </w:t>
            </w:r>
            <w:r w:rsidRPr="00497FBE">
              <w:rPr>
                <w:lang w:val="kk-KZ"/>
              </w:rPr>
              <w:t>15</w:t>
            </w:r>
          </w:p>
        </w:tc>
      </w:tr>
      <w:tr w:rsidR="00EC1477" w:rsidRPr="00497FBE" w14:paraId="7E71DA4D" w14:textId="77777777" w:rsidTr="00E2292C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4FC613E0" w14:textId="77777777" w:rsidR="00EC1477" w:rsidRPr="00497FBE" w:rsidRDefault="00EC1477" w:rsidP="002D4906">
            <w:pPr>
              <w:jc w:val="center"/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CF566BE" w14:textId="3E2128E7" w:rsidR="00EC1477" w:rsidRPr="00497FBE" w:rsidRDefault="00EC1477" w:rsidP="00EC1477">
            <w:pPr>
              <w:jc w:val="both"/>
              <w:rPr>
                <w:b/>
                <w:bCs/>
              </w:rPr>
            </w:pPr>
            <w:r>
              <w:rPr>
                <w:b/>
                <w:bCs/>
                <w:lang w:val="kk-KZ" w:eastAsia="ar-SA"/>
              </w:rPr>
              <w:t>СЗ15</w:t>
            </w:r>
            <w:r w:rsidRPr="00C37325">
              <w:rPr>
                <w:b/>
                <w:bCs/>
                <w:lang w:val="kk-KZ" w:eastAsia="ar-SA"/>
              </w:rPr>
              <w:t xml:space="preserve">. </w:t>
            </w:r>
            <w:r>
              <w:rPr>
                <w:bCs/>
                <w:lang w:val="kk-KZ" w:eastAsia="ar-SA"/>
              </w:rPr>
              <w:t xml:space="preserve">Теория временных рядов и  их применения. </w:t>
            </w:r>
            <w:r>
              <w:rPr>
                <w:bCs/>
                <w:lang w:val="kk-KZ" w:eastAsia="ar-SA"/>
              </w:rPr>
              <w:t xml:space="preserve"> </w:t>
            </w:r>
            <w:r>
              <w:rPr>
                <w:bCs/>
                <w:lang w:val="kk-KZ" w:eastAsia="ar-SA"/>
              </w:rPr>
              <w:t xml:space="preserve">Эволюция случайной последовательности </w:t>
            </w:r>
            <w:r w:rsidRPr="00EC1477">
              <w:rPr>
                <w:bCs/>
                <w:position w:val="-14"/>
                <w:lang w:val="kk-KZ" w:eastAsia="ar-SA"/>
              </w:rPr>
              <w:object w:dxaOrig="820" w:dyaOrig="400" w14:anchorId="3E4F807C">
                <v:shape id="_x0000_i1026" type="#_x0000_t75" style="width:41.45pt;height:19.65pt" o:ole="">
                  <v:imagedata r:id="rId9" o:title=""/>
                </v:shape>
                <o:OLEObject Type="Embed" ProgID="Equation.DSMT4" ShapeID="_x0000_i1026" DrawAspect="Content" ObjectID="_1071357463" r:id="rId10"/>
              </w:object>
            </w:r>
            <w:r>
              <w:rPr>
                <w:bCs/>
                <w:lang w:val="kk-KZ" w:eastAsia="ar-SA"/>
              </w:rPr>
              <w:t xml:space="preserve"> по белому шуму.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D737637" w14:textId="65C82EA2" w:rsidR="00EC1477" w:rsidRPr="00527B2D" w:rsidRDefault="00EC1477" w:rsidP="002D4906">
            <w:pPr>
              <w:snapToGrid w:val="0"/>
              <w:jc w:val="both"/>
              <w:rPr>
                <w:lang w:val="kk-KZ" w:eastAsia="ar-SA"/>
              </w:rPr>
            </w:pPr>
            <w:r w:rsidRPr="00C37325">
              <w:t>РО 1-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18B0B1A" w14:textId="4BB1E0E1" w:rsidR="00EC1477" w:rsidRPr="00527B2D" w:rsidRDefault="00EC1477" w:rsidP="002D4906">
            <w:pPr>
              <w:snapToGrid w:val="0"/>
              <w:jc w:val="both"/>
              <w:rPr>
                <w:bCs/>
                <w:lang w:val="kk-KZ" w:eastAsia="ar-SA"/>
              </w:rPr>
            </w:pPr>
            <w:r w:rsidRPr="00C37325">
              <w:rPr>
                <w:bCs/>
              </w:rPr>
              <w:t>ИД 1.1-1.3, ИД 2.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E35A64F" w14:textId="020D0463" w:rsidR="00EC1477" w:rsidRPr="00527B2D" w:rsidRDefault="00EC1477" w:rsidP="002D4906">
            <w:pPr>
              <w:jc w:val="center"/>
            </w:pPr>
            <w:r w:rsidRPr="00C37325">
              <w:t>1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B39F193" w14:textId="40498697" w:rsidR="00EC1477" w:rsidRPr="00527B2D" w:rsidRDefault="000418AD" w:rsidP="002D4906">
            <w:pPr>
              <w:jc w:val="center"/>
            </w:pPr>
            <w:r>
              <w:t>2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0CE50A3" w14:textId="77777777" w:rsidR="00EC1477" w:rsidRPr="00C37325" w:rsidRDefault="00EC1477" w:rsidP="00FC74BC">
            <w:proofErr w:type="spellStart"/>
            <w:r w:rsidRPr="00C37325">
              <w:t>вебинар</w:t>
            </w:r>
            <w:proofErr w:type="spellEnd"/>
            <w:r w:rsidRPr="00C37325">
              <w:t xml:space="preserve"> в </w:t>
            </w:r>
            <w:r w:rsidRPr="00C37325">
              <w:rPr>
                <w:lang w:val="en-US"/>
              </w:rPr>
              <w:t>MS</w:t>
            </w:r>
            <w:r w:rsidRPr="00C37325">
              <w:t xml:space="preserve"> </w:t>
            </w:r>
            <w:r w:rsidRPr="00C37325">
              <w:rPr>
                <w:lang w:val="en-US"/>
              </w:rPr>
              <w:t>Teams</w:t>
            </w:r>
            <w:r w:rsidRPr="00C37325">
              <w:t>/</w:t>
            </w:r>
            <w:r w:rsidRPr="00C37325">
              <w:rPr>
                <w:lang w:val="en-US"/>
              </w:rPr>
              <w:t>Zoom</w:t>
            </w:r>
          </w:p>
          <w:p w14:paraId="78F587A4" w14:textId="77777777" w:rsidR="00EC1477" w:rsidRPr="00497FBE" w:rsidRDefault="00EC1477" w:rsidP="002D4906"/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E618680" w14:textId="45F84D63" w:rsidR="00EC1477" w:rsidRPr="00497FBE" w:rsidRDefault="00EC1477" w:rsidP="002D4906">
            <w:pPr>
              <w:jc w:val="both"/>
              <w:rPr>
                <w:lang w:val="kk-KZ"/>
              </w:rPr>
            </w:pPr>
            <w:r>
              <w:t>ТЗ 14</w:t>
            </w:r>
          </w:p>
        </w:tc>
      </w:tr>
      <w:tr w:rsidR="00C3590D" w:rsidRPr="00497FBE" w14:paraId="484202A0" w14:textId="77777777" w:rsidTr="00E2292C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15AA0998" w14:textId="77777777" w:rsidR="00C3590D" w:rsidRPr="00497FBE" w:rsidRDefault="00C3590D" w:rsidP="002D4906">
            <w:pPr>
              <w:jc w:val="center"/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73ED93F" w14:textId="0E2DFA23" w:rsidR="00C3590D" w:rsidRPr="00497FBE" w:rsidRDefault="00EC1477" w:rsidP="00EC1477">
            <w:pPr>
              <w:jc w:val="both"/>
              <w:rPr>
                <w:bCs/>
              </w:rPr>
            </w:pPr>
            <w:r>
              <w:rPr>
                <w:b/>
                <w:bCs/>
              </w:rPr>
              <w:t>ЛР</w:t>
            </w:r>
            <w:r w:rsidR="00C3590D" w:rsidRPr="00497FBE">
              <w:rPr>
                <w:b/>
                <w:bCs/>
              </w:rPr>
              <w:t xml:space="preserve">15. </w:t>
            </w:r>
            <w:r>
              <w:rPr>
                <w:lang w:eastAsia="en-GB"/>
              </w:rPr>
              <w:t xml:space="preserve">Построение </w:t>
            </w:r>
            <w:r>
              <w:rPr>
                <w:bCs/>
                <w:lang w:val="kk-KZ" w:eastAsia="ar-SA"/>
              </w:rPr>
              <w:t xml:space="preserve">случайной последовательности </w:t>
            </w:r>
            <w:r w:rsidRPr="00EC1477">
              <w:rPr>
                <w:bCs/>
                <w:position w:val="-14"/>
                <w:lang w:val="kk-KZ" w:eastAsia="ar-SA"/>
              </w:rPr>
              <w:object w:dxaOrig="820" w:dyaOrig="400" w14:anchorId="05F89047">
                <v:shape id="_x0000_i1027" type="#_x0000_t75" style="width:41.45pt;height:19.65pt" o:ole="">
                  <v:imagedata r:id="rId9" o:title=""/>
                </v:shape>
                <o:OLEObject Type="Embed" ProgID="Equation.DSMT4" ShapeID="_x0000_i1027" DrawAspect="Content" ObjectID="_1071357464" r:id="rId11"/>
              </w:object>
            </w:r>
            <w:r>
              <w:rPr>
                <w:bCs/>
                <w:lang w:val="kk-KZ" w:eastAsia="ar-SA"/>
              </w:rPr>
              <w:t xml:space="preserve"> по белому шуму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121153D" w14:textId="77777777" w:rsidR="00C3590D" w:rsidRPr="00527B2D" w:rsidRDefault="00C3590D" w:rsidP="002D4906">
            <w:pPr>
              <w:snapToGrid w:val="0"/>
            </w:pPr>
            <w:r w:rsidRPr="00527B2D">
              <w:t xml:space="preserve">РО </w:t>
            </w:r>
            <w:r>
              <w:t>1-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D388658" w14:textId="77777777" w:rsidR="00C3590D" w:rsidRPr="00527B2D" w:rsidRDefault="00C3590D" w:rsidP="002D4906">
            <w:pPr>
              <w:snapToGrid w:val="0"/>
              <w:jc w:val="both"/>
              <w:rPr>
                <w:bCs/>
              </w:rPr>
            </w:pPr>
            <w:r w:rsidRPr="00527B2D">
              <w:rPr>
                <w:bCs/>
              </w:rPr>
              <w:t xml:space="preserve">ИД </w:t>
            </w:r>
            <w:r>
              <w:rPr>
                <w:bCs/>
              </w:rPr>
              <w:t>1.1-1.3, ИД 2.1-2.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C86DF39" w14:textId="44DCE7A5" w:rsidR="00C3590D" w:rsidRPr="00527B2D" w:rsidRDefault="00C3590D" w:rsidP="002D490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D2E5976" w14:textId="75E910AE" w:rsidR="00C3590D" w:rsidRPr="00527B2D" w:rsidRDefault="000418AD" w:rsidP="002D4906">
            <w:pPr>
              <w:jc w:val="center"/>
            </w:pPr>
            <w:r>
              <w:t>2</w:t>
            </w:r>
            <w:bookmarkStart w:id="0" w:name="_GoBack"/>
            <w:bookmarkEnd w:id="0"/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62ACFD9" w14:textId="77777777" w:rsidR="00C3590D" w:rsidRPr="00497FBE" w:rsidRDefault="00C3590D" w:rsidP="002D4906">
            <w:r w:rsidRPr="00497FBE">
              <w:t xml:space="preserve">вебинар в </w:t>
            </w:r>
            <w:r w:rsidRPr="00497FBE">
              <w:rPr>
                <w:lang w:val="en-US"/>
              </w:rPr>
              <w:t>MS</w:t>
            </w:r>
            <w:r w:rsidRPr="00497FBE">
              <w:t xml:space="preserve"> </w:t>
            </w:r>
            <w:r w:rsidRPr="00497FBE">
              <w:rPr>
                <w:lang w:val="en-US"/>
              </w:rPr>
              <w:t>Teams</w:t>
            </w:r>
            <w:r w:rsidRPr="00497FBE">
              <w:t>/</w:t>
            </w:r>
            <w:r w:rsidRPr="00497FBE">
              <w:rPr>
                <w:lang w:val="en-US"/>
              </w:rPr>
              <w:t>Zoom</w:t>
            </w:r>
          </w:p>
          <w:p w14:paraId="3374725A" w14:textId="77777777" w:rsidR="00C3590D" w:rsidRPr="00497FBE" w:rsidRDefault="00C3590D" w:rsidP="002D4906">
            <w:pPr>
              <w:jc w:val="both"/>
            </w:pPr>
          </w:p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553BB38" w14:textId="77777777" w:rsidR="00C3590D" w:rsidRPr="00497FBE" w:rsidRDefault="00C3590D" w:rsidP="002D4906">
            <w:pPr>
              <w:jc w:val="both"/>
              <w:rPr>
                <w:lang w:val="kk-KZ"/>
              </w:rPr>
            </w:pPr>
            <w:r w:rsidRPr="00497FBE">
              <w:rPr>
                <w:lang w:val="kk-KZ"/>
              </w:rPr>
              <w:t>ТЗ</w:t>
            </w:r>
            <w:r>
              <w:rPr>
                <w:lang w:val="kk-KZ"/>
              </w:rPr>
              <w:t xml:space="preserve"> </w:t>
            </w:r>
            <w:r w:rsidRPr="00497FBE">
              <w:rPr>
                <w:lang w:val="kk-KZ"/>
              </w:rPr>
              <w:t>15</w:t>
            </w:r>
          </w:p>
        </w:tc>
      </w:tr>
      <w:tr w:rsidR="00C3590D" w:rsidRPr="00497FBE" w14:paraId="43A5F4A0" w14:textId="77777777" w:rsidTr="00E2292C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276B7F34" w14:textId="77777777" w:rsidR="00C3590D" w:rsidRPr="00497FBE" w:rsidRDefault="00C3590D" w:rsidP="00864F5F">
            <w:pPr>
              <w:jc w:val="center"/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1FBC7E1" w14:textId="77777777" w:rsidR="00C3590D" w:rsidRPr="00527B2D" w:rsidRDefault="00C3590D" w:rsidP="00864F5F">
            <w:pPr>
              <w:rPr>
                <w:bCs/>
                <w:lang w:eastAsia="ar-SA"/>
              </w:rPr>
            </w:pPr>
            <w:r>
              <w:rPr>
                <w:b/>
                <w:bCs/>
              </w:rPr>
              <w:t>СРОП</w:t>
            </w:r>
            <w:r w:rsidRPr="00264443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7</w:t>
            </w:r>
            <w:r w:rsidRPr="00527B2D">
              <w:rPr>
                <w:b/>
                <w:bCs/>
              </w:rPr>
              <w:t xml:space="preserve">. </w:t>
            </w:r>
            <w:r w:rsidRPr="00864F5F">
              <w:rPr>
                <w:bCs/>
              </w:rPr>
              <w:t>Консультация по всему пройденному материалу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32FE25A" w14:textId="77777777" w:rsidR="00C3590D" w:rsidRPr="00527B2D" w:rsidRDefault="00C3590D" w:rsidP="00864F5F">
            <w:pPr>
              <w:snapToGrid w:val="0"/>
            </w:pPr>
            <w:r w:rsidRPr="00527B2D">
              <w:t xml:space="preserve">РО </w:t>
            </w:r>
            <w:r>
              <w:t>1-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F0B417B" w14:textId="77777777" w:rsidR="00C3590D" w:rsidRPr="00527B2D" w:rsidRDefault="00C3590D" w:rsidP="00864F5F">
            <w:pPr>
              <w:snapToGrid w:val="0"/>
              <w:jc w:val="both"/>
              <w:rPr>
                <w:bCs/>
              </w:rPr>
            </w:pPr>
            <w:r w:rsidRPr="00527B2D">
              <w:rPr>
                <w:bCs/>
              </w:rPr>
              <w:t xml:space="preserve">ИД </w:t>
            </w:r>
            <w:r>
              <w:rPr>
                <w:bCs/>
              </w:rPr>
              <w:t>1.1-1.3, ИД 2.1-2.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DDBDAA8" w14:textId="77777777" w:rsidR="00C3590D" w:rsidRPr="00527B2D" w:rsidRDefault="00C3590D" w:rsidP="00864F5F">
            <w:pPr>
              <w:jc w:val="center"/>
              <w:rPr>
                <w:lang w:val="kk-KZ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6604A1A" w14:textId="77777777" w:rsidR="00C3590D" w:rsidRPr="00527B2D" w:rsidRDefault="00C3590D" w:rsidP="00864F5F">
            <w:pPr>
              <w:jc w:val="center"/>
              <w:rPr>
                <w:lang w:val="kk-KZ"/>
              </w:rPr>
            </w:pP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707B6F0" w14:textId="77777777" w:rsidR="00C3590D" w:rsidRPr="004C4590" w:rsidRDefault="00C3590D" w:rsidP="00864F5F">
            <w:pPr>
              <w:rPr>
                <w:lang w:val="en-US"/>
              </w:rPr>
            </w:pPr>
            <w:r w:rsidRPr="00527B2D">
              <w:t>вебинар</w:t>
            </w:r>
            <w:r w:rsidRPr="004C4590">
              <w:rPr>
                <w:lang w:val="en-US"/>
              </w:rPr>
              <w:t xml:space="preserve"> </w:t>
            </w:r>
            <w:r w:rsidRPr="00527B2D">
              <w:t>в</w:t>
            </w:r>
            <w:r w:rsidRPr="004C4590">
              <w:rPr>
                <w:lang w:val="en-US"/>
              </w:rPr>
              <w:t xml:space="preserve"> </w:t>
            </w:r>
            <w:r w:rsidRPr="00527B2D">
              <w:rPr>
                <w:lang w:val="en-US"/>
              </w:rPr>
              <w:t>MS</w:t>
            </w:r>
            <w:r w:rsidRPr="004C4590">
              <w:rPr>
                <w:lang w:val="en-US"/>
              </w:rPr>
              <w:t xml:space="preserve"> </w:t>
            </w:r>
            <w:r w:rsidRPr="00527B2D">
              <w:rPr>
                <w:lang w:val="en-US"/>
              </w:rPr>
              <w:t>Teams</w:t>
            </w:r>
            <w:r w:rsidRPr="004C4590">
              <w:rPr>
                <w:lang w:val="en-US"/>
              </w:rPr>
              <w:t>/</w:t>
            </w:r>
            <w:r w:rsidRPr="00527B2D">
              <w:rPr>
                <w:lang w:val="en-US"/>
              </w:rPr>
              <w:t>Zoom</w:t>
            </w:r>
          </w:p>
          <w:p w14:paraId="0E01F9D2" w14:textId="77777777" w:rsidR="00C3590D" w:rsidRPr="00527B2D" w:rsidRDefault="00C3590D" w:rsidP="00864F5F">
            <w:pPr>
              <w:rPr>
                <w:lang w:val="kk-KZ"/>
              </w:rPr>
            </w:pPr>
            <w:r w:rsidRPr="004C4590">
              <w:rPr>
                <w:lang w:val="en-US"/>
              </w:rPr>
              <w:t xml:space="preserve"> </w:t>
            </w:r>
            <w:r w:rsidRPr="004C4590">
              <w:rPr>
                <w:b/>
                <w:lang w:val="en-US"/>
              </w:rPr>
              <w:t xml:space="preserve"> </w:t>
            </w:r>
          </w:p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CD99E97" w14:textId="77777777" w:rsidR="00C3590D" w:rsidRPr="00497FBE" w:rsidRDefault="00C3590D" w:rsidP="00864F5F">
            <w:pPr>
              <w:jc w:val="both"/>
              <w:rPr>
                <w:lang w:val="kk-KZ"/>
              </w:rPr>
            </w:pPr>
          </w:p>
        </w:tc>
      </w:tr>
      <w:tr w:rsidR="00C3590D" w:rsidRPr="00497FBE" w14:paraId="16E171B3" w14:textId="77777777" w:rsidTr="00E2292C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50A67C02" w14:textId="77777777" w:rsidR="00C3590D" w:rsidRPr="00497FBE" w:rsidRDefault="00C3590D" w:rsidP="000C4EA3">
            <w:pPr>
              <w:jc w:val="center"/>
            </w:pP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DF0496C" w14:textId="77777777" w:rsidR="00C3590D" w:rsidRPr="00497FBE" w:rsidRDefault="00C3590D" w:rsidP="000C4EA3">
            <w:pPr>
              <w:rPr>
                <w:b/>
                <w:bCs/>
              </w:rPr>
            </w:pPr>
            <w:r w:rsidRPr="00497FBE">
              <w:rPr>
                <w:b/>
                <w:bCs/>
              </w:rPr>
              <w:t>КР</w:t>
            </w:r>
            <w:r>
              <w:rPr>
                <w:b/>
                <w:bCs/>
              </w:rPr>
              <w:t xml:space="preserve"> </w:t>
            </w:r>
            <w:r w:rsidRPr="00497FBE">
              <w:rPr>
                <w:b/>
                <w:bCs/>
              </w:rPr>
              <w:t>3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63D6EE8" w14:textId="77777777" w:rsidR="00C3590D" w:rsidRPr="00527B2D" w:rsidRDefault="00C3590D" w:rsidP="000C4EA3">
            <w:pPr>
              <w:snapToGrid w:val="0"/>
            </w:pPr>
            <w:r w:rsidRPr="00527B2D">
              <w:t xml:space="preserve">РО </w:t>
            </w:r>
            <w:r>
              <w:t>1-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DD47660" w14:textId="77777777" w:rsidR="00C3590D" w:rsidRPr="00527B2D" w:rsidRDefault="00C3590D" w:rsidP="000C4EA3">
            <w:pPr>
              <w:snapToGrid w:val="0"/>
              <w:jc w:val="both"/>
              <w:rPr>
                <w:bCs/>
              </w:rPr>
            </w:pPr>
            <w:r w:rsidRPr="00527B2D">
              <w:rPr>
                <w:bCs/>
              </w:rPr>
              <w:t xml:space="preserve">ИД </w:t>
            </w:r>
            <w:r>
              <w:rPr>
                <w:bCs/>
              </w:rPr>
              <w:t>1.1-1.3, ИД 2.1-2.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ACE0E46" w14:textId="77777777" w:rsidR="00C3590D" w:rsidRPr="00497FBE" w:rsidRDefault="00C3590D" w:rsidP="000C4EA3">
            <w:pPr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E06859F" w14:textId="77777777" w:rsidR="00C3590D" w:rsidRPr="00497FBE" w:rsidRDefault="00C3590D" w:rsidP="000C4EA3">
            <w:pPr>
              <w:jc w:val="center"/>
            </w:pPr>
            <w:r w:rsidRPr="00497FBE">
              <w:t>40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B40F7B4" w14:textId="77777777" w:rsidR="00C3590D" w:rsidRPr="00497FBE" w:rsidRDefault="00C3590D" w:rsidP="000C4EA3">
            <w:pPr>
              <w:jc w:val="both"/>
            </w:pPr>
            <w:r w:rsidRPr="00497FBE">
              <w:t xml:space="preserve">Письменно </w:t>
            </w:r>
          </w:p>
          <w:p w14:paraId="366BB784" w14:textId="77777777" w:rsidR="00C3590D" w:rsidRPr="00497FBE" w:rsidRDefault="00C3590D" w:rsidP="000C4EA3">
            <w:pPr>
              <w:rPr>
                <w:lang w:val="kk-KZ"/>
              </w:rPr>
            </w:pPr>
            <w:r w:rsidRPr="00497FBE">
              <w:t xml:space="preserve">в СДО </w:t>
            </w:r>
            <w:r w:rsidRPr="00497FBE">
              <w:rPr>
                <w:lang w:val="en-US"/>
              </w:rPr>
              <w:t>Moodle</w:t>
            </w:r>
          </w:p>
        </w:tc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D6C17FF" w14:textId="77777777" w:rsidR="00C3590D" w:rsidRPr="00497FBE" w:rsidRDefault="00C3590D" w:rsidP="000C4EA3">
            <w:pPr>
              <w:jc w:val="both"/>
            </w:pPr>
            <w:r w:rsidRPr="00497FBE">
              <w:t>КР</w:t>
            </w:r>
            <w:r>
              <w:t xml:space="preserve"> 3</w:t>
            </w:r>
          </w:p>
        </w:tc>
      </w:tr>
      <w:tr w:rsidR="00C3590D" w:rsidRPr="00497FBE" w14:paraId="4300F6ED" w14:textId="77777777" w:rsidTr="00E2292C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61D38E42" w14:textId="77777777" w:rsidR="00C3590D" w:rsidRPr="00497FBE" w:rsidRDefault="00C3590D" w:rsidP="00864F5F">
            <w:pPr>
              <w:jc w:val="center"/>
              <w:rPr>
                <w:lang w:val="kk-KZ"/>
              </w:rPr>
            </w:pPr>
          </w:p>
        </w:tc>
        <w:tc>
          <w:tcPr>
            <w:tcW w:w="8930" w:type="dxa"/>
            <w:gridSpan w:val="7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0C055697" w14:textId="77777777" w:rsidR="00C3590D" w:rsidRPr="00497FBE" w:rsidRDefault="00C3590D" w:rsidP="00864F5F">
            <w:pPr>
              <w:jc w:val="center"/>
              <w:rPr>
                <w:lang w:val="kk-KZ"/>
              </w:rPr>
            </w:pPr>
            <w:r w:rsidRPr="00497FBE">
              <w:rPr>
                <w:b/>
              </w:rPr>
              <w:t>Суббота 23.00 - ДЕДЛАЙН сдачи ВС</w:t>
            </w:r>
            <w:r>
              <w:rPr>
                <w:b/>
                <w:lang w:val="kk-KZ"/>
              </w:rPr>
              <w:t xml:space="preserve"> </w:t>
            </w:r>
            <w:r w:rsidRPr="00497FBE">
              <w:rPr>
                <w:b/>
              </w:rPr>
              <w:t>15, ТЗ</w:t>
            </w:r>
            <w:r>
              <w:rPr>
                <w:b/>
                <w:lang w:val="kk-KZ"/>
              </w:rPr>
              <w:t xml:space="preserve"> </w:t>
            </w:r>
            <w:r w:rsidRPr="00497FBE">
              <w:rPr>
                <w:b/>
              </w:rPr>
              <w:t>15</w:t>
            </w:r>
          </w:p>
        </w:tc>
        <w:tc>
          <w:tcPr>
            <w:tcW w:w="788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43D7A5D0" w14:textId="77777777" w:rsidR="00C3590D" w:rsidRPr="00497FBE" w:rsidRDefault="00C3590D" w:rsidP="00864F5F">
            <w:pPr>
              <w:jc w:val="center"/>
              <w:rPr>
                <w:b/>
              </w:rPr>
            </w:pPr>
          </w:p>
        </w:tc>
      </w:tr>
      <w:tr w:rsidR="00C3590D" w:rsidRPr="00497FBE" w14:paraId="36018AB5" w14:textId="77777777" w:rsidTr="00E2292C">
        <w:trPr>
          <w:jc w:val="center"/>
        </w:trPr>
        <w:tc>
          <w:tcPr>
            <w:tcW w:w="70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70DBE30" w14:textId="77777777" w:rsidR="00C3590D" w:rsidRPr="00497FBE" w:rsidRDefault="00C3590D" w:rsidP="00864F5F">
            <w:pPr>
              <w:jc w:val="center"/>
              <w:rPr>
                <w:b/>
              </w:rPr>
            </w:pPr>
          </w:p>
        </w:tc>
        <w:tc>
          <w:tcPr>
            <w:tcW w:w="7518" w:type="dxa"/>
            <w:gridSpan w:val="6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545F3FC" w14:textId="77777777" w:rsidR="00C3590D" w:rsidRPr="00497FBE" w:rsidRDefault="00C3590D" w:rsidP="00864F5F">
            <w:pPr>
              <w:rPr>
                <w:b/>
              </w:rPr>
            </w:pPr>
            <w:r w:rsidRPr="00497FBE">
              <w:rPr>
                <w:b/>
              </w:rPr>
              <w:t>РК</w:t>
            </w:r>
            <w:r>
              <w:rPr>
                <w:b/>
              </w:rPr>
              <w:t xml:space="preserve"> </w:t>
            </w:r>
            <w:r w:rsidRPr="00497FBE">
              <w:rPr>
                <w:b/>
              </w:rPr>
              <w:t>2</w:t>
            </w:r>
          </w:p>
        </w:tc>
        <w:tc>
          <w:tcPr>
            <w:tcW w:w="1412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7ADB507" w14:textId="77777777" w:rsidR="00C3590D" w:rsidRPr="00497FBE" w:rsidRDefault="00C3590D" w:rsidP="00864F5F">
            <w:pPr>
              <w:rPr>
                <w:b/>
              </w:rPr>
            </w:pPr>
            <w:r w:rsidRPr="00497FBE">
              <w:rPr>
                <w:b/>
              </w:rPr>
              <w:t>100</w:t>
            </w:r>
          </w:p>
        </w:tc>
        <w:tc>
          <w:tcPr>
            <w:tcW w:w="78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E06CD60" w14:textId="77777777" w:rsidR="00C3590D" w:rsidRPr="00497FBE" w:rsidRDefault="00C3590D" w:rsidP="00864F5F">
            <w:pPr>
              <w:rPr>
                <w:b/>
              </w:rPr>
            </w:pPr>
          </w:p>
        </w:tc>
      </w:tr>
    </w:tbl>
    <w:p w14:paraId="74330962" w14:textId="77777777" w:rsidR="00046A96" w:rsidRPr="00497FBE" w:rsidRDefault="00046A96" w:rsidP="00046A96">
      <w:pPr>
        <w:jc w:val="both"/>
      </w:pPr>
    </w:p>
    <w:p w14:paraId="64FBE751" w14:textId="77777777" w:rsidR="00046A96" w:rsidRDefault="00046A96" w:rsidP="00E53275">
      <w:pPr>
        <w:jc w:val="both"/>
        <w:rPr>
          <w:sz w:val="20"/>
          <w:szCs w:val="20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366"/>
        <w:gridCol w:w="1447"/>
        <w:gridCol w:w="1766"/>
        <w:gridCol w:w="2806"/>
      </w:tblGrid>
      <w:tr w:rsidR="00046A96" w:rsidRPr="00527B2D" w14:paraId="7C35FE4C" w14:textId="77777777" w:rsidTr="001E446C">
        <w:trPr>
          <w:trHeight w:val="30"/>
          <w:jc w:val="center"/>
        </w:trPr>
        <w:tc>
          <w:tcPr>
            <w:tcW w:w="3768" w:type="dxa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EE5EBDD" w14:textId="77777777" w:rsidR="00046A96" w:rsidRPr="00527B2D" w:rsidRDefault="00046A96" w:rsidP="001E446C">
            <w:pPr>
              <w:ind w:left="20"/>
            </w:pPr>
            <w:r w:rsidRPr="00527B2D">
              <w:t>Оценка</w:t>
            </w:r>
          </w:p>
          <w:p w14:paraId="4596442B" w14:textId="77777777" w:rsidR="00046A96" w:rsidRPr="00527B2D" w:rsidRDefault="00046A96" w:rsidP="001E446C">
            <w:pPr>
              <w:ind w:left="20"/>
            </w:pPr>
            <w:r w:rsidRPr="00527B2D">
              <w:t>по буквенной системе</w:t>
            </w:r>
          </w:p>
        </w:tc>
        <w:tc>
          <w:tcPr>
            <w:tcW w:w="1493" w:type="dxa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0C1F904" w14:textId="77777777" w:rsidR="00046A96" w:rsidRPr="00527B2D" w:rsidRDefault="00046A96" w:rsidP="001E446C">
            <w:pPr>
              <w:ind w:left="20"/>
            </w:pPr>
            <w:r w:rsidRPr="00527B2D">
              <w:t>Цифровой эквивалент</w:t>
            </w:r>
          </w:p>
        </w:tc>
        <w:tc>
          <w:tcPr>
            <w:tcW w:w="1843" w:type="dxa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C7AEEAA" w14:textId="77777777" w:rsidR="00046A96" w:rsidRPr="00527B2D" w:rsidRDefault="00046A96" w:rsidP="001E446C">
            <w:pPr>
              <w:ind w:left="20"/>
            </w:pPr>
            <w:r w:rsidRPr="00527B2D">
              <w:t>Баллы (%-</w:t>
            </w:r>
            <w:proofErr w:type="spellStart"/>
            <w:r w:rsidRPr="00527B2D">
              <w:t>ное</w:t>
            </w:r>
            <w:proofErr w:type="spellEnd"/>
            <w:r w:rsidRPr="00527B2D">
              <w:t xml:space="preserve"> содержание)</w:t>
            </w:r>
          </w:p>
        </w:tc>
        <w:tc>
          <w:tcPr>
            <w:tcW w:w="2896" w:type="dxa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322ABED" w14:textId="77777777" w:rsidR="00046A96" w:rsidRPr="00527B2D" w:rsidRDefault="00046A96" w:rsidP="001E446C">
            <w:pPr>
              <w:ind w:left="20"/>
            </w:pPr>
            <w:r w:rsidRPr="00527B2D">
              <w:t>Оценка</w:t>
            </w:r>
          </w:p>
          <w:p w14:paraId="542A7777" w14:textId="77777777" w:rsidR="00046A96" w:rsidRPr="00527B2D" w:rsidRDefault="00046A96" w:rsidP="001E446C">
            <w:pPr>
              <w:ind w:left="20"/>
            </w:pPr>
            <w:r w:rsidRPr="00527B2D">
              <w:t>по традиционной системе</w:t>
            </w:r>
          </w:p>
        </w:tc>
      </w:tr>
      <w:tr w:rsidR="00046A96" w:rsidRPr="00527B2D" w14:paraId="79473025" w14:textId="77777777" w:rsidTr="001E446C">
        <w:trPr>
          <w:trHeight w:val="30"/>
          <w:jc w:val="center"/>
        </w:trPr>
        <w:tc>
          <w:tcPr>
            <w:tcW w:w="3768" w:type="dxa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E69A34B" w14:textId="77777777" w:rsidR="00046A96" w:rsidRPr="00527B2D" w:rsidRDefault="00046A96" w:rsidP="001E446C">
            <w:pPr>
              <w:ind w:left="20"/>
            </w:pPr>
            <w:r w:rsidRPr="00527B2D">
              <w:t>А</w:t>
            </w:r>
          </w:p>
        </w:tc>
        <w:tc>
          <w:tcPr>
            <w:tcW w:w="1493" w:type="dxa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5AA4D7C" w14:textId="77777777" w:rsidR="00046A96" w:rsidRPr="00527B2D" w:rsidRDefault="00046A96" w:rsidP="001E446C">
            <w:pPr>
              <w:ind w:left="20"/>
            </w:pPr>
            <w:r w:rsidRPr="00527B2D">
              <w:t>4,0</w:t>
            </w:r>
          </w:p>
        </w:tc>
        <w:tc>
          <w:tcPr>
            <w:tcW w:w="1843" w:type="dxa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16B74B3" w14:textId="77777777" w:rsidR="00046A96" w:rsidRPr="00527B2D" w:rsidRDefault="00046A96" w:rsidP="001E446C">
            <w:pPr>
              <w:ind w:left="20"/>
            </w:pPr>
            <w:r w:rsidRPr="00527B2D">
              <w:t>95-100</w:t>
            </w:r>
          </w:p>
        </w:tc>
        <w:tc>
          <w:tcPr>
            <w:tcW w:w="2896" w:type="dxa"/>
            <w:vMerge w:val="restar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268CB2C" w14:textId="77777777" w:rsidR="00046A96" w:rsidRPr="00527B2D" w:rsidRDefault="00046A96" w:rsidP="001E446C">
            <w:pPr>
              <w:ind w:left="20"/>
              <w:jc w:val="both"/>
            </w:pPr>
            <w:r w:rsidRPr="00527B2D">
              <w:t>Отлично</w:t>
            </w:r>
          </w:p>
        </w:tc>
      </w:tr>
      <w:tr w:rsidR="00046A96" w:rsidRPr="00527B2D" w14:paraId="263D1264" w14:textId="77777777" w:rsidTr="001E446C">
        <w:trPr>
          <w:trHeight w:val="30"/>
          <w:jc w:val="center"/>
        </w:trPr>
        <w:tc>
          <w:tcPr>
            <w:tcW w:w="3768" w:type="dxa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B0F017D" w14:textId="77777777" w:rsidR="00046A96" w:rsidRPr="00527B2D" w:rsidRDefault="00046A96" w:rsidP="001E446C">
            <w:pPr>
              <w:ind w:left="20"/>
              <w:rPr>
                <w:lang w:val="en-US"/>
              </w:rPr>
            </w:pPr>
            <w:r w:rsidRPr="00527B2D">
              <w:rPr>
                <w:lang w:val="en-US"/>
              </w:rPr>
              <w:t>А-</w:t>
            </w:r>
          </w:p>
        </w:tc>
        <w:tc>
          <w:tcPr>
            <w:tcW w:w="1493" w:type="dxa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9B8F09A" w14:textId="77777777" w:rsidR="00046A96" w:rsidRPr="00527B2D" w:rsidRDefault="00046A96" w:rsidP="001E446C">
            <w:pPr>
              <w:ind w:left="20"/>
              <w:rPr>
                <w:lang w:val="en-US"/>
              </w:rPr>
            </w:pPr>
            <w:r w:rsidRPr="00527B2D">
              <w:rPr>
                <w:lang w:val="en-US"/>
              </w:rPr>
              <w:t>3,67</w:t>
            </w:r>
          </w:p>
        </w:tc>
        <w:tc>
          <w:tcPr>
            <w:tcW w:w="1843" w:type="dxa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6F315C4" w14:textId="77777777" w:rsidR="00046A96" w:rsidRPr="00527B2D" w:rsidRDefault="00046A96" w:rsidP="001E446C">
            <w:pPr>
              <w:ind w:left="20"/>
              <w:rPr>
                <w:lang w:val="en-US"/>
              </w:rPr>
            </w:pPr>
            <w:r w:rsidRPr="00527B2D">
              <w:rPr>
                <w:lang w:val="en-US"/>
              </w:rPr>
              <w:t>90-94</w:t>
            </w:r>
          </w:p>
        </w:tc>
        <w:tc>
          <w:tcPr>
            <w:tcW w:w="2896" w:type="dxa"/>
            <w:vMerge/>
            <w:vAlign w:val="center"/>
          </w:tcPr>
          <w:p w14:paraId="4696E787" w14:textId="77777777" w:rsidR="00046A96" w:rsidRPr="00527B2D" w:rsidRDefault="00046A96" w:rsidP="001E446C">
            <w:pPr>
              <w:rPr>
                <w:rFonts w:eastAsia="Calibri"/>
                <w:lang w:val="en-US" w:eastAsia="en-US"/>
              </w:rPr>
            </w:pPr>
          </w:p>
        </w:tc>
      </w:tr>
      <w:tr w:rsidR="00046A96" w:rsidRPr="00527B2D" w14:paraId="38055F46" w14:textId="77777777" w:rsidTr="001E446C">
        <w:trPr>
          <w:trHeight w:val="30"/>
          <w:jc w:val="center"/>
        </w:trPr>
        <w:tc>
          <w:tcPr>
            <w:tcW w:w="3768" w:type="dxa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FF752D5" w14:textId="77777777" w:rsidR="00046A96" w:rsidRPr="00527B2D" w:rsidRDefault="00046A96" w:rsidP="001E446C">
            <w:pPr>
              <w:ind w:left="20"/>
              <w:rPr>
                <w:lang w:val="en-US"/>
              </w:rPr>
            </w:pPr>
            <w:r w:rsidRPr="00527B2D">
              <w:rPr>
                <w:lang w:val="en-US"/>
              </w:rPr>
              <w:t>В+</w:t>
            </w:r>
          </w:p>
        </w:tc>
        <w:tc>
          <w:tcPr>
            <w:tcW w:w="1493" w:type="dxa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E317A51" w14:textId="77777777" w:rsidR="00046A96" w:rsidRPr="00527B2D" w:rsidRDefault="00046A96" w:rsidP="001E446C">
            <w:pPr>
              <w:ind w:left="20"/>
              <w:rPr>
                <w:lang w:val="en-US"/>
              </w:rPr>
            </w:pPr>
            <w:r w:rsidRPr="00527B2D">
              <w:rPr>
                <w:lang w:val="en-US"/>
              </w:rPr>
              <w:t>3,33</w:t>
            </w:r>
          </w:p>
        </w:tc>
        <w:tc>
          <w:tcPr>
            <w:tcW w:w="1843" w:type="dxa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B2E2D18" w14:textId="77777777" w:rsidR="00046A96" w:rsidRPr="00527B2D" w:rsidRDefault="00046A96" w:rsidP="001E446C">
            <w:pPr>
              <w:ind w:left="20"/>
              <w:rPr>
                <w:lang w:val="en-US"/>
              </w:rPr>
            </w:pPr>
            <w:r w:rsidRPr="00527B2D">
              <w:rPr>
                <w:lang w:val="en-US"/>
              </w:rPr>
              <w:t>85-89</w:t>
            </w:r>
          </w:p>
        </w:tc>
        <w:tc>
          <w:tcPr>
            <w:tcW w:w="2896" w:type="dxa"/>
            <w:vMerge w:val="restar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584F058" w14:textId="77777777" w:rsidR="00046A96" w:rsidRPr="00527B2D" w:rsidRDefault="00046A96" w:rsidP="001E446C">
            <w:pPr>
              <w:ind w:left="20"/>
              <w:jc w:val="both"/>
              <w:rPr>
                <w:lang w:val="en-US"/>
              </w:rPr>
            </w:pPr>
            <w:proofErr w:type="spellStart"/>
            <w:r w:rsidRPr="00527B2D">
              <w:rPr>
                <w:lang w:val="en-US"/>
              </w:rPr>
              <w:t>Хорошо</w:t>
            </w:r>
            <w:proofErr w:type="spellEnd"/>
          </w:p>
        </w:tc>
      </w:tr>
      <w:tr w:rsidR="00046A96" w:rsidRPr="00527B2D" w14:paraId="52132ADC" w14:textId="77777777" w:rsidTr="001E446C">
        <w:trPr>
          <w:trHeight w:val="30"/>
          <w:jc w:val="center"/>
        </w:trPr>
        <w:tc>
          <w:tcPr>
            <w:tcW w:w="3768" w:type="dxa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124CB35" w14:textId="77777777" w:rsidR="00046A96" w:rsidRPr="00527B2D" w:rsidRDefault="00046A96" w:rsidP="001E446C">
            <w:pPr>
              <w:ind w:left="20"/>
              <w:rPr>
                <w:lang w:val="en-US"/>
              </w:rPr>
            </w:pPr>
            <w:r w:rsidRPr="00527B2D">
              <w:rPr>
                <w:lang w:val="en-US"/>
              </w:rPr>
              <w:t>В</w:t>
            </w:r>
          </w:p>
        </w:tc>
        <w:tc>
          <w:tcPr>
            <w:tcW w:w="1493" w:type="dxa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B9494BC" w14:textId="77777777" w:rsidR="00046A96" w:rsidRPr="00527B2D" w:rsidRDefault="00046A96" w:rsidP="001E446C">
            <w:pPr>
              <w:ind w:left="20"/>
              <w:rPr>
                <w:lang w:val="en-US"/>
              </w:rPr>
            </w:pPr>
            <w:r w:rsidRPr="00527B2D">
              <w:rPr>
                <w:lang w:val="en-US"/>
              </w:rPr>
              <w:t>3,0</w:t>
            </w:r>
          </w:p>
        </w:tc>
        <w:tc>
          <w:tcPr>
            <w:tcW w:w="1843" w:type="dxa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E1ABA07" w14:textId="77777777" w:rsidR="00046A96" w:rsidRPr="00527B2D" w:rsidRDefault="00046A96" w:rsidP="001E446C">
            <w:pPr>
              <w:ind w:left="20"/>
              <w:rPr>
                <w:lang w:val="en-US"/>
              </w:rPr>
            </w:pPr>
            <w:r w:rsidRPr="00527B2D">
              <w:rPr>
                <w:lang w:val="en-US"/>
              </w:rPr>
              <w:t>80-84</w:t>
            </w:r>
          </w:p>
        </w:tc>
        <w:tc>
          <w:tcPr>
            <w:tcW w:w="2896" w:type="dxa"/>
            <w:vMerge/>
            <w:vAlign w:val="center"/>
          </w:tcPr>
          <w:p w14:paraId="725F6E30" w14:textId="77777777" w:rsidR="00046A96" w:rsidRPr="00527B2D" w:rsidRDefault="00046A96" w:rsidP="001E446C">
            <w:pPr>
              <w:rPr>
                <w:rFonts w:eastAsia="Calibri"/>
                <w:lang w:val="en-US" w:eastAsia="en-US"/>
              </w:rPr>
            </w:pPr>
          </w:p>
        </w:tc>
      </w:tr>
      <w:tr w:rsidR="00046A96" w:rsidRPr="00527B2D" w14:paraId="361B038C" w14:textId="77777777" w:rsidTr="001E446C">
        <w:trPr>
          <w:trHeight w:val="30"/>
          <w:jc w:val="center"/>
        </w:trPr>
        <w:tc>
          <w:tcPr>
            <w:tcW w:w="3768" w:type="dxa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4602AD7" w14:textId="77777777" w:rsidR="00046A96" w:rsidRPr="00527B2D" w:rsidRDefault="00046A96" w:rsidP="001E446C">
            <w:pPr>
              <w:ind w:left="20"/>
              <w:rPr>
                <w:lang w:val="en-US"/>
              </w:rPr>
            </w:pPr>
            <w:r w:rsidRPr="00527B2D">
              <w:rPr>
                <w:lang w:val="en-US"/>
              </w:rPr>
              <w:t>В-</w:t>
            </w:r>
          </w:p>
        </w:tc>
        <w:tc>
          <w:tcPr>
            <w:tcW w:w="1493" w:type="dxa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85849AE" w14:textId="77777777" w:rsidR="00046A96" w:rsidRPr="00527B2D" w:rsidRDefault="00046A96" w:rsidP="001E446C">
            <w:pPr>
              <w:ind w:left="20"/>
              <w:rPr>
                <w:lang w:val="en-US"/>
              </w:rPr>
            </w:pPr>
            <w:r w:rsidRPr="00527B2D">
              <w:rPr>
                <w:lang w:val="en-US"/>
              </w:rPr>
              <w:t>2,67</w:t>
            </w:r>
          </w:p>
        </w:tc>
        <w:tc>
          <w:tcPr>
            <w:tcW w:w="1843" w:type="dxa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E0F6E4E" w14:textId="77777777" w:rsidR="00046A96" w:rsidRPr="00527B2D" w:rsidRDefault="00046A96" w:rsidP="001E446C">
            <w:pPr>
              <w:ind w:left="20"/>
              <w:rPr>
                <w:lang w:val="en-US"/>
              </w:rPr>
            </w:pPr>
            <w:r w:rsidRPr="00527B2D">
              <w:rPr>
                <w:lang w:val="en-US"/>
              </w:rPr>
              <w:t>75-79</w:t>
            </w:r>
          </w:p>
        </w:tc>
        <w:tc>
          <w:tcPr>
            <w:tcW w:w="2896" w:type="dxa"/>
            <w:vMerge/>
            <w:vAlign w:val="center"/>
          </w:tcPr>
          <w:p w14:paraId="210774DD" w14:textId="77777777" w:rsidR="00046A96" w:rsidRPr="00527B2D" w:rsidRDefault="00046A96" w:rsidP="001E446C">
            <w:pPr>
              <w:rPr>
                <w:rFonts w:eastAsia="Calibri"/>
                <w:lang w:val="en-US" w:eastAsia="en-US"/>
              </w:rPr>
            </w:pPr>
          </w:p>
        </w:tc>
      </w:tr>
      <w:tr w:rsidR="00046A96" w:rsidRPr="00527B2D" w14:paraId="57D6C551" w14:textId="77777777" w:rsidTr="001E446C">
        <w:trPr>
          <w:trHeight w:val="30"/>
          <w:jc w:val="center"/>
        </w:trPr>
        <w:tc>
          <w:tcPr>
            <w:tcW w:w="3768" w:type="dxa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563F3B7" w14:textId="77777777" w:rsidR="00046A96" w:rsidRPr="00527B2D" w:rsidRDefault="00046A96" w:rsidP="001E446C">
            <w:pPr>
              <w:ind w:left="20"/>
              <w:rPr>
                <w:lang w:val="en-US"/>
              </w:rPr>
            </w:pPr>
            <w:r w:rsidRPr="00527B2D">
              <w:rPr>
                <w:lang w:val="en-US"/>
              </w:rPr>
              <w:t>С+</w:t>
            </w:r>
          </w:p>
        </w:tc>
        <w:tc>
          <w:tcPr>
            <w:tcW w:w="1493" w:type="dxa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68995DD" w14:textId="77777777" w:rsidR="00046A96" w:rsidRPr="00527B2D" w:rsidRDefault="00046A96" w:rsidP="001E446C">
            <w:pPr>
              <w:ind w:left="20"/>
              <w:rPr>
                <w:lang w:val="en-US"/>
              </w:rPr>
            </w:pPr>
            <w:r w:rsidRPr="00527B2D">
              <w:rPr>
                <w:lang w:val="en-US"/>
              </w:rPr>
              <w:t>2,33</w:t>
            </w:r>
          </w:p>
        </w:tc>
        <w:tc>
          <w:tcPr>
            <w:tcW w:w="1843" w:type="dxa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74705B9" w14:textId="77777777" w:rsidR="00046A96" w:rsidRPr="00527B2D" w:rsidRDefault="00046A96" w:rsidP="001E446C">
            <w:pPr>
              <w:ind w:left="20"/>
              <w:rPr>
                <w:lang w:val="en-US"/>
              </w:rPr>
            </w:pPr>
            <w:r w:rsidRPr="00527B2D">
              <w:rPr>
                <w:lang w:val="en-US"/>
              </w:rPr>
              <w:t>70-74</w:t>
            </w:r>
          </w:p>
        </w:tc>
        <w:tc>
          <w:tcPr>
            <w:tcW w:w="2896" w:type="dxa"/>
            <w:vMerge/>
            <w:vAlign w:val="center"/>
          </w:tcPr>
          <w:p w14:paraId="4AB333CB" w14:textId="77777777" w:rsidR="00046A96" w:rsidRPr="00527B2D" w:rsidRDefault="00046A96" w:rsidP="001E446C">
            <w:pPr>
              <w:rPr>
                <w:rFonts w:eastAsia="Calibri"/>
                <w:lang w:val="en-US" w:eastAsia="en-US"/>
              </w:rPr>
            </w:pPr>
          </w:p>
        </w:tc>
      </w:tr>
      <w:tr w:rsidR="00046A96" w:rsidRPr="00527B2D" w14:paraId="22AA29F3" w14:textId="77777777" w:rsidTr="001E446C">
        <w:trPr>
          <w:trHeight w:val="30"/>
          <w:jc w:val="center"/>
        </w:trPr>
        <w:tc>
          <w:tcPr>
            <w:tcW w:w="3768" w:type="dxa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55C94B5" w14:textId="77777777" w:rsidR="00046A96" w:rsidRPr="00527B2D" w:rsidRDefault="00046A96" w:rsidP="001E446C">
            <w:pPr>
              <w:ind w:left="20"/>
              <w:rPr>
                <w:lang w:val="en-US"/>
              </w:rPr>
            </w:pPr>
            <w:r w:rsidRPr="00527B2D">
              <w:rPr>
                <w:lang w:val="en-US"/>
              </w:rPr>
              <w:t>С</w:t>
            </w:r>
          </w:p>
        </w:tc>
        <w:tc>
          <w:tcPr>
            <w:tcW w:w="1493" w:type="dxa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BC1CD41" w14:textId="77777777" w:rsidR="00046A96" w:rsidRPr="00527B2D" w:rsidRDefault="00046A96" w:rsidP="001E446C">
            <w:pPr>
              <w:ind w:left="20"/>
              <w:rPr>
                <w:lang w:val="en-US"/>
              </w:rPr>
            </w:pPr>
            <w:r w:rsidRPr="00527B2D">
              <w:rPr>
                <w:lang w:val="en-US"/>
              </w:rPr>
              <w:t>2,0</w:t>
            </w:r>
          </w:p>
        </w:tc>
        <w:tc>
          <w:tcPr>
            <w:tcW w:w="1843" w:type="dxa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4EC06DD" w14:textId="77777777" w:rsidR="00046A96" w:rsidRPr="00527B2D" w:rsidRDefault="00046A96" w:rsidP="001E446C">
            <w:pPr>
              <w:ind w:left="20"/>
              <w:rPr>
                <w:lang w:val="en-US"/>
              </w:rPr>
            </w:pPr>
            <w:r w:rsidRPr="00527B2D">
              <w:rPr>
                <w:lang w:val="en-US"/>
              </w:rPr>
              <w:t>65-69</w:t>
            </w:r>
          </w:p>
        </w:tc>
        <w:tc>
          <w:tcPr>
            <w:tcW w:w="2896" w:type="dxa"/>
            <w:vMerge w:val="restar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DD0145E" w14:textId="77777777" w:rsidR="00046A96" w:rsidRPr="00527B2D" w:rsidRDefault="00046A96" w:rsidP="001E446C">
            <w:pPr>
              <w:ind w:left="20"/>
              <w:jc w:val="both"/>
              <w:rPr>
                <w:lang w:val="en-US"/>
              </w:rPr>
            </w:pPr>
            <w:proofErr w:type="spellStart"/>
            <w:r w:rsidRPr="00527B2D">
              <w:rPr>
                <w:lang w:val="en-US"/>
              </w:rPr>
              <w:t>Удовлетворительно</w:t>
            </w:r>
            <w:proofErr w:type="spellEnd"/>
          </w:p>
        </w:tc>
      </w:tr>
      <w:tr w:rsidR="00046A96" w:rsidRPr="00527B2D" w14:paraId="0ED146CF" w14:textId="77777777" w:rsidTr="001E446C">
        <w:trPr>
          <w:trHeight w:val="30"/>
          <w:jc w:val="center"/>
        </w:trPr>
        <w:tc>
          <w:tcPr>
            <w:tcW w:w="3768" w:type="dxa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51813E9" w14:textId="77777777" w:rsidR="00046A96" w:rsidRPr="00527B2D" w:rsidRDefault="00046A96" w:rsidP="001E446C">
            <w:pPr>
              <w:ind w:left="20"/>
              <w:rPr>
                <w:lang w:val="en-US"/>
              </w:rPr>
            </w:pPr>
            <w:r w:rsidRPr="00527B2D">
              <w:rPr>
                <w:lang w:val="en-US"/>
              </w:rPr>
              <w:t>С-</w:t>
            </w:r>
          </w:p>
        </w:tc>
        <w:tc>
          <w:tcPr>
            <w:tcW w:w="1493" w:type="dxa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7C0BA2C" w14:textId="77777777" w:rsidR="00046A96" w:rsidRPr="00527B2D" w:rsidRDefault="00046A96" w:rsidP="001E446C">
            <w:pPr>
              <w:ind w:left="20"/>
              <w:rPr>
                <w:lang w:val="en-US"/>
              </w:rPr>
            </w:pPr>
            <w:r w:rsidRPr="00527B2D">
              <w:rPr>
                <w:lang w:val="en-US"/>
              </w:rPr>
              <w:t>1,67</w:t>
            </w:r>
          </w:p>
        </w:tc>
        <w:tc>
          <w:tcPr>
            <w:tcW w:w="1843" w:type="dxa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7B2EC71" w14:textId="77777777" w:rsidR="00046A96" w:rsidRPr="00527B2D" w:rsidRDefault="00046A96" w:rsidP="001E446C">
            <w:pPr>
              <w:ind w:left="20"/>
              <w:rPr>
                <w:lang w:val="en-US"/>
              </w:rPr>
            </w:pPr>
            <w:r w:rsidRPr="00527B2D">
              <w:rPr>
                <w:lang w:val="en-US"/>
              </w:rPr>
              <w:t>60-64</w:t>
            </w:r>
          </w:p>
        </w:tc>
        <w:tc>
          <w:tcPr>
            <w:tcW w:w="2896" w:type="dxa"/>
            <w:vMerge/>
            <w:vAlign w:val="center"/>
          </w:tcPr>
          <w:p w14:paraId="2625AFAD" w14:textId="77777777" w:rsidR="00046A96" w:rsidRPr="00527B2D" w:rsidRDefault="00046A96" w:rsidP="001E446C">
            <w:pPr>
              <w:rPr>
                <w:rFonts w:eastAsia="Calibri"/>
                <w:lang w:val="en-US" w:eastAsia="en-US"/>
              </w:rPr>
            </w:pPr>
          </w:p>
        </w:tc>
      </w:tr>
      <w:tr w:rsidR="00046A96" w:rsidRPr="00527B2D" w14:paraId="33FF6085" w14:textId="77777777" w:rsidTr="001E446C">
        <w:trPr>
          <w:trHeight w:val="30"/>
          <w:jc w:val="center"/>
        </w:trPr>
        <w:tc>
          <w:tcPr>
            <w:tcW w:w="3768" w:type="dxa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D962734" w14:textId="77777777" w:rsidR="00046A96" w:rsidRPr="00527B2D" w:rsidRDefault="00046A96" w:rsidP="001E446C">
            <w:pPr>
              <w:ind w:left="20"/>
              <w:rPr>
                <w:lang w:val="en-US"/>
              </w:rPr>
            </w:pPr>
            <w:r w:rsidRPr="00527B2D">
              <w:rPr>
                <w:lang w:val="en-US"/>
              </w:rPr>
              <w:t>D+</w:t>
            </w:r>
          </w:p>
        </w:tc>
        <w:tc>
          <w:tcPr>
            <w:tcW w:w="1493" w:type="dxa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46AAB9D" w14:textId="77777777" w:rsidR="00046A96" w:rsidRPr="00527B2D" w:rsidRDefault="00046A96" w:rsidP="001E446C">
            <w:pPr>
              <w:ind w:left="20"/>
              <w:rPr>
                <w:lang w:val="en-US"/>
              </w:rPr>
            </w:pPr>
            <w:r w:rsidRPr="00527B2D">
              <w:rPr>
                <w:lang w:val="en-US"/>
              </w:rPr>
              <w:t>1,33</w:t>
            </w:r>
          </w:p>
        </w:tc>
        <w:tc>
          <w:tcPr>
            <w:tcW w:w="1843" w:type="dxa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B4688F1" w14:textId="77777777" w:rsidR="00046A96" w:rsidRPr="00527B2D" w:rsidRDefault="00046A96" w:rsidP="001E446C">
            <w:pPr>
              <w:ind w:left="20"/>
              <w:rPr>
                <w:lang w:val="en-US"/>
              </w:rPr>
            </w:pPr>
            <w:r w:rsidRPr="00527B2D">
              <w:rPr>
                <w:lang w:val="en-US"/>
              </w:rPr>
              <w:t>55-59</w:t>
            </w:r>
          </w:p>
        </w:tc>
        <w:tc>
          <w:tcPr>
            <w:tcW w:w="2896" w:type="dxa"/>
            <w:vMerge/>
            <w:vAlign w:val="center"/>
          </w:tcPr>
          <w:p w14:paraId="7C005665" w14:textId="77777777" w:rsidR="00046A96" w:rsidRPr="00527B2D" w:rsidRDefault="00046A96" w:rsidP="001E446C">
            <w:pPr>
              <w:rPr>
                <w:rFonts w:eastAsia="Calibri"/>
                <w:lang w:val="en-US" w:eastAsia="en-US"/>
              </w:rPr>
            </w:pPr>
          </w:p>
        </w:tc>
      </w:tr>
      <w:tr w:rsidR="00046A96" w:rsidRPr="00527B2D" w14:paraId="2FD93537" w14:textId="77777777" w:rsidTr="001E446C">
        <w:trPr>
          <w:trHeight w:val="30"/>
          <w:jc w:val="center"/>
        </w:trPr>
        <w:tc>
          <w:tcPr>
            <w:tcW w:w="3768" w:type="dxa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726A3A8" w14:textId="77777777" w:rsidR="00046A96" w:rsidRPr="00527B2D" w:rsidRDefault="00046A96" w:rsidP="001E446C">
            <w:pPr>
              <w:ind w:left="20"/>
              <w:rPr>
                <w:lang w:val="en-US"/>
              </w:rPr>
            </w:pPr>
            <w:r w:rsidRPr="00527B2D">
              <w:rPr>
                <w:lang w:val="en-US"/>
              </w:rPr>
              <w:t>D-</w:t>
            </w:r>
          </w:p>
        </w:tc>
        <w:tc>
          <w:tcPr>
            <w:tcW w:w="1493" w:type="dxa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0615FF6" w14:textId="77777777" w:rsidR="00046A96" w:rsidRPr="00527B2D" w:rsidRDefault="00046A96" w:rsidP="001E446C">
            <w:pPr>
              <w:ind w:left="20"/>
              <w:rPr>
                <w:lang w:val="en-US"/>
              </w:rPr>
            </w:pPr>
            <w:r w:rsidRPr="00527B2D">
              <w:rPr>
                <w:lang w:val="en-US"/>
              </w:rPr>
              <w:t>1,0</w:t>
            </w:r>
          </w:p>
        </w:tc>
        <w:tc>
          <w:tcPr>
            <w:tcW w:w="1843" w:type="dxa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2AB4AD7" w14:textId="77777777" w:rsidR="00046A96" w:rsidRPr="00527B2D" w:rsidRDefault="00046A96" w:rsidP="001E446C">
            <w:pPr>
              <w:ind w:left="20"/>
              <w:rPr>
                <w:lang w:val="en-US"/>
              </w:rPr>
            </w:pPr>
            <w:r w:rsidRPr="00527B2D">
              <w:rPr>
                <w:lang w:val="en-US"/>
              </w:rPr>
              <w:t>50-54</w:t>
            </w:r>
          </w:p>
        </w:tc>
        <w:tc>
          <w:tcPr>
            <w:tcW w:w="2896" w:type="dxa"/>
            <w:vMerge/>
            <w:vAlign w:val="center"/>
          </w:tcPr>
          <w:p w14:paraId="4062F837" w14:textId="77777777" w:rsidR="00046A96" w:rsidRPr="00527B2D" w:rsidRDefault="00046A96" w:rsidP="001E446C">
            <w:pPr>
              <w:rPr>
                <w:rFonts w:eastAsia="Calibri"/>
                <w:lang w:val="en-US" w:eastAsia="en-US"/>
              </w:rPr>
            </w:pPr>
          </w:p>
        </w:tc>
      </w:tr>
      <w:tr w:rsidR="00046A96" w:rsidRPr="00527B2D" w14:paraId="580A43AE" w14:textId="77777777" w:rsidTr="001E446C">
        <w:trPr>
          <w:trHeight w:val="30"/>
          <w:jc w:val="center"/>
        </w:trPr>
        <w:tc>
          <w:tcPr>
            <w:tcW w:w="3768" w:type="dxa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ADB53A6" w14:textId="77777777" w:rsidR="00046A96" w:rsidRPr="00527B2D" w:rsidRDefault="00046A96" w:rsidP="001E446C">
            <w:pPr>
              <w:ind w:left="20"/>
              <w:rPr>
                <w:lang w:val="en-US"/>
              </w:rPr>
            </w:pPr>
            <w:r w:rsidRPr="00527B2D">
              <w:rPr>
                <w:lang w:val="en-US"/>
              </w:rPr>
              <w:t>FX</w:t>
            </w:r>
          </w:p>
        </w:tc>
        <w:tc>
          <w:tcPr>
            <w:tcW w:w="1493" w:type="dxa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B24EAE3" w14:textId="77777777" w:rsidR="00046A96" w:rsidRPr="00527B2D" w:rsidRDefault="00046A96" w:rsidP="001E446C">
            <w:pPr>
              <w:ind w:left="20"/>
              <w:rPr>
                <w:lang w:val="en-US"/>
              </w:rPr>
            </w:pPr>
            <w:r w:rsidRPr="00527B2D">
              <w:rPr>
                <w:lang w:val="en-US"/>
              </w:rPr>
              <w:t>0,5</w:t>
            </w:r>
          </w:p>
        </w:tc>
        <w:tc>
          <w:tcPr>
            <w:tcW w:w="1843" w:type="dxa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253C94E" w14:textId="77777777" w:rsidR="00046A96" w:rsidRPr="00527B2D" w:rsidRDefault="00046A96" w:rsidP="001E446C">
            <w:pPr>
              <w:ind w:left="20"/>
              <w:rPr>
                <w:lang w:val="en-US"/>
              </w:rPr>
            </w:pPr>
            <w:r w:rsidRPr="00527B2D">
              <w:rPr>
                <w:lang w:val="en-US"/>
              </w:rPr>
              <w:t>25-49</w:t>
            </w:r>
          </w:p>
        </w:tc>
        <w:tc>
          <w:tcPr>
            <w:tcW w:w="2896" w:type="dxa"/>
            <w:vMerge w:val="restart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35E69B7" w14:textId="77777777" w:rsidR="00046A96" w:rsidRPr="00527B2D" w:rsidRDefault="00046A96" w:rsidP="001E446C">
            <w:pPr>
              <w:ind w:left="20"/>
              <w:jc w:val="both"/>
              <w:rPr>
                <w:lang w:val="en-US"/>
              </w:rPr>
            </w:pPr>
            <w:proofErr w:type="spellStart"/>
            <w:r w:rsidRPr="00527B2D">
              <w:rPr>
                <w:lang w:val="en-US"/>
              </w:rPr>
              <w:t>Неудовлетворительно</w:t>
            </w:r>
            <w:proofErr w:type="spellEnd"/>
          </w:p>
        </w:tc>
      </w:tr>
      <w:tr w:rsidR="00046A96" w:rsidRPr="00527B2D" w14:paraId="2E402649" w14:textId="77777777" w:rsidTr="001E446C">
        <w:trPr>
          <w:trHeight w:val="30"/>
          <w:jc w:val="center"/>
        </w:trPr>
        <w:tc>
          <w:tcPr>
            <w:tcW w:w="3768" w:type="dxa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CD35EE0" w14:textId="77777777" w:rsidR="00046A96" w:rsidRPr="00527B2D" w:rsidRDefault="00046A96" w:rsidP="001E446C">
            <w:pPr>
              <w:ind w:left="20"/>
              <w:rPr>
                <w:lang w:val="en-US"/>
              </w:rPr>
            </w:pPr>
            <w:r w:rsidRPr="00527B2D">
              <w:rPr>
                <w:lang w:val="en-US"/>
              </w:rPr>
              <w:t>F</w:t>
            </w:r>
          </w:p>
        </w:tc>
        <w:tc>
          <w:tcPr>
            <w:tcW w:w="1493" w:type="dxa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3EB8A18" w14:textId="77777777" w:rsidR="00046A96" w:rsidRPr="00527B2D" w:rsidRDefault="00046A96" w:rsidP="001E446C">
            <w:pPr>
              <w:ind w:left="20"/>
              <w:rPr>
                <w:lang w:val="en-US"/>
              </w:rPr>
            </w:pPr>
            <w:r w:rsidRPr="00527B2D">
              <w:rPr>
                <w:lang w:val="en-US"/>
              </w:rPr>
              <w:t>0</w:t>
            </w:r>
          </w:p>
        </w:tc>
        <w:tc>
          <w:tcPr>
            <w:tcW w:w="1843" w:type="dxa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E1DA8F1" w14:textId="77777777" w:rsidR="00046A96" w:rsidRPr="00527B2D" w:rsidRDefault="00046A96" w:rsidP="001E446C">
            <w:pPr>
              <w:ind w:left="20"/>
              <w:rPr>
                <w:lang w:val="en-US"/>
              </w:rPr>
            </w:pPr>
            <w:r w:rsidRPr="00527B2D">
              <w:rPr>
                <w:lang w:val="en-US"/>
              </w:rPr>
              <w:t>0-24</w:t>
            </w:r>
          </w:p>
        </w:tc>
        <w:tc>
          <w:tcPr>
            <w:tcW w:w="2896" w:type="dxa"/>
            <w:vMerge/>
            <w:vAlign w:val="center"/>
          </w:tcPr>
          <w:p w14:paraId="42E6E085" w14:textId="77777777" w:rsidR="00046A96" w:rsidRPr="00527B2D" w:rsidRDefault="00046A96" w:rsidP="001E446C">
            <w:pPr>
              <w:rPr>
                <w:rFonts w:eastAsia="Calibri"/>
                <w:lang w:val="en-US" w:eastAsia="en-US"/>
              </w:rPr>
            </w:pPr>
          </w:p>
        </w:tc>
      </w:tr>
    </w:tbl>
    <w:p w14:paraId="6E097B6F" w14:textId="77777777" w:rsidR="00046A96" w:rsidRPr="00527B2D" w:rsidRDefault="00046A96" w:rsidP="00E53275">
      <w:pPr>
        <w:jc w:val="both"/>
      </w:pPr>
    </w:p>
    <w:p w14:paraId="7CD14503" w14:textId="77777777" w:rsidR="00046A96" w:rsidRDefault="00046A96" w:rsidP="00E53275">
      <w:pPr>
        <w:jc w:val="both"/>
        <w:rPr>
          <w:sz w:val="20"/>
          <w:szCs w:val="20"/>
        </w:rPr>
      </w:pPr>
    </w:p>
    <w:p w14:paraId="03516F51" w14:textId="77777777" w:rsidR="00046A96" w:rsidRPr="0096284A" w:rsidRDefault="00046A96" w:rsidP="00E53275">
      <w:pPr>
        <w:jc w:val="both"/>
      </w:pPr>
    </w:p>
    <w:p w14:paraId="66282734" w14:textId="77777777" w:rsidR="00E53275" w:rsidRPr="00527B2D" w:rsidRDefault="00E53275" w:rsidP="00E53275">
      <w:pPr>
        <w:jc w:val="both"/>
      </w:pPr>
      <w:r w:rsidRPr="00527B2D">
        <w:t xml:space="preserve">[С о к </w:t>
      </w:r>
      <w:proofErr w:type="gramStart"/>
      <w:r w:rsidRPr="00527B2D">
        <w:t>р</w:t>
      </w:r>
      <w:proofErr w:type="gramEnd"/>
      <w:r w:rsidRPr="00527B2D">
        <w:t xml:space="preserve"> а щ е н и я: ВС – вопросы для самопроверки; ТЗ – типовые задания; ИЗ – индивидуальные задания; КР – контрольная работа; РК – рубежный контроль.</w:t>
      </w:r>
    </w:p>
    <w:p w14:paraId="2D74D940" w14:textId="77777777" w:rsidR="00E53275" w:rsidRPr="00527B2D" w:rsidRDefault="00E53275" w:rsidP="00E53275">
      <w:r w:rsidRPr="00527B2D">
        <w:t>З а м е ч а н и я:</w:t>
      </w:r>
    </w:p>
    <w:p w14:paraId="76BF312E" w14:textId="36E33418" w:rsidR="00E53275" w:rsidRPr="00527B2D" w:rsidRDefault="001F336B" w:rsidP="00E53275">
      <w:pPr>
        <w:jc w:val="both"/>
      </w:pPr>
      <w:r w:rsidRPr="00527B2D">
        <w:t>- Форма проведения Л (лекция) и Л</w:t>
      </w:r>
      <w:r w:rsidR="00E53275" w:rsidRPr="00527B2D">
        <w:t>З</w:t>
      </w:r>
      <w:r w:rsidRPr="00527B2D">
        <w:t xml:space="preserve"> (лабораторная работа)</w:t>
      </w:r>
      <w:r w:rsidR="00EC1477">
        <w:t>, СЗ (семинарское занятие)</w:t>
      </w:r>
      <w:r w:rsidR="00E53275" w:rsidRPr="00527B2D">
        <w:rPr>
          <w:b/>
        </w:rPr>
        <w:t>:</w:t>
      </w:r>
      <w:r w:rsidR="00E53275" w:rsidRPr="00527B2D">
        <w:t xml:space="preserve"> </w:t>
      </w:r>
      <w:proofErr w:type="spellStart"/>
      <w:r w:rsidR="00E53275" w:rsidRPr="00527B2D">
        <w:t>вебинар</w:t>
      </w:r>
      <w:proofErr w:type="spellEnd"/>
      <w:r w:rsidR="00E53275" w:rsidRPr="00527B2D">
        <w:t xml:space="preserve"> в </w:t>
      </w:r>
      <w:r w:rsidR="00E53275" w:rsidRPr="00527B2D">
        <w:rPr>
          <w:lang w:val="en-US"/>
        </w:rPr>
        <w:t>MS</w:t>
      </w:r>
      <w:r w:rsidR="00E53275" w:rsidRPr="00527B2D">
        <w:t xml:space="preserve"> </w:t>
      </w:r>
      <w:r w:rsidR="00E53275" w:rsidRPr="00527B2D">
        <w:rPr>
          <w:lang w:val="en-US"/>
        </w:rPr>
        <w:t>Teams</w:t>
      </w:r>
      <w:r w:rsidR="00E53275" w:rsidRPr="00527B2D">
        <w:t>/</w:t>
      </w:r>
      <w:r w:rsidR="00E53275" w:rsidRPr="00527B2D">
        <w:rPr>
          <w:lang w:val="en-US"/>
        </w:rPr>
        <w:t>Zoom</w:t>
      </w:r>
      <w:r w:rsidR="00E53275" w:rsidRPr="00527B2D">
        <w:rPr>
          <w:b/>
        </w:rPr>
        <w:t xml:space="preserve"> </w:t>
      </w:r>
      <w:r w:rsidR="00E53275" w:rsidRPr="00527B2D">
        <w:t>(презентация видеоматериалов на 10-15 минут, затем его обсуждение/закрепление в виде дискуссии/решения задач/...)</w:t>
      </w:r>
    </w:p>
    <w:p w14:paraId="1FCEB61D" w14:textId="77777777" w:rsidR="00E53275" w:rsidRPr="00527B2D" w:rsidRDefault="00E53275" w:rsidP="00E53275">
      <w:pPr>
        <w:jc w:val="both"/>
        <w:rPr>
          <w:b/>
        </w:rPr>
      </w:pPr>
      <w:r w:rsidRPr="00527B2D">
        <w:t>- Форма проведения КР</w:t>
      </w:r>
      <w:r w:rsidRPr="00527B2D">
        <w:rPr>
          <w:b/>
        </w:rPr>
        <w:t xml:space="preserve">: </w:t>
      </w:r>
      <w:r w:rsidRPr="00527B2D">
        <w:t xml:space="preserve">вебинар (по окончании студенты сдают скрины работ старосте, староста высылает их преподавателю) / тест в СДО </w:t>
      </w:r>
      <w:r w:rsidRPr="00527B2D">
        <w:rPr>
          <w:lang w:val="en-US"/>
        </w:rPr>
        <w:t>Moodle</w:t>
      </w:r>
      <w:r w:rsidRPr="00527B2D">
        <w:t xml:space="preserve">. </w:t>
      </w:r>
      <w:r w:rsidRPr="00527B2D">
        <w:rPr>
          <w:b/>
        </w:rPr>
        <w:t xml:space="preserve"> </w:t>
      </w:r>
    </w:p>
    <w:p w14:paraId="582D2883" w14:textId="77777777" w:rsidR="00E53275" w:rsidRPr="00527B2D" w:rsidRDefault="00E53275" w:rsidP="00E53275">
      <w:pPr>
        <w:jc w:val="both"/>
      </w:pPr>
      <w:r w:rsidRPr="00527B2D">
        <w:t xml:space="preserve">- Все материалы курса (Л, ВС, ТЗ, ИЗ и т.п.) см. по ссылке (см. Литература и ресурсы, п. 6). </w:t>
      </w:r>
    </w:p>
    <w:p w14:paraId="57780959" w14:textId="77777777" w:rsidR="00E53275" w:rsidRPr="00527B2D" w:rsidRDefault="00E53275" w:rsidP="00E53275">
      <w:pPr>
        <w:jc w:val="both"/>
      </w:pPr>
      <w:r w:rsidRPr="00527B2D">
        <w:t xml:space="preserve">- После каждого дедлайна открываются задания следующей недели. </w:t>
      </w:r>
    </w:p>
    <w:p w14:paraId="330B7A6B" w14:textId="77777777" w:rsidR="00E53275" w:rsidRPr="00527B2D" w:rsidRDefault="00E53275" w:rsidP="00E53275">
      <w:pPr>
        <w:jc w:val="both"/>
      </w:pPr>
      <w:r w:rsidRPr="00527B2D">
        <w:t>- Задания для КР преподав</w:t>
      </w:r>
      <w:r w:rsidR="0096284A" w:rsidRPr="00527B2D">
        <w:t>атель выдает в начале вебинара.</w:t>
      </w:r>
    </w:p>
    <w:p w14:paraId="5A64219A" w14:textId="77777777" w:rsidR="0096284A" w:rsidRDefault="0096284A" w:rsidP="00E53275">
      <w:pPr>
        <w:jc w:val="both"/>
      </w:pPr>
      <w:r w:rsidRPr="00527B2D">
        <w:t xml:space="preserve">- </w:t>
      </w:r>
      <w:r w:rsidR="00527B2D" w:rsidRPr="00527B2D">
        <w:t>Результаты обучения – РО</w:t>
      </w:r>
      <w:r w:rsidRPr="00527B2D">
        <w:t>, индикаторы достижения – ИД.]</w:t>
      </w:r>
    </w:p>
    <w:p w14:paraId="4E69FCC4" w14:textId="77777777" w:rsidR="00527B2D" w:rsidRPr="00527B2D" w:rsidRDefault="00527B2D" w:rsidP="00E53275">
      <w:pPr>
        <w:jc w:val="both"/>
      </w:pPr>
    </w:p>
    <w:p w14:paraId="5312D3A7" w14:textId="77777777" w:rsidR="00E53275" w:rsidRPr="00527B2D" w:rsidRDefault="00E53275" w:rsidP="00E53275">
      <w:pPr>
        <w:jc w:val="both"/>
      </w:pPr>
    </w:p>
    <w:p w14:paraId="144E8F74" w14:textId="75E8B016" w:rsidR="00E53275" w:rsidRPr="0022032F" w:rsidRDefault="00E53275" w:rsidP="00E53275">
      <w:pPr>
        <w:jc w:val="both"/>
      </w:pPr>
      <w:r w:rsidRPr="0022032F">
        <w:t xml:space="preserve">Декан   </w:t>
      </w:r>
      <w:r w:rsidR="00475EB0" w:rsidRPr="0022032F">
        <w:t xml:space="preserve">                                                                     </w:t>
      </w:r>
      <w:r w:rsidR="00EC1477">
        <w:t xml:space="preserve">                        </w:t>
      </w:r>
      <w:r w:rsidR="00475EB0" w:rsidRPr="0022032F">
        <w:t xml:space="preserve"> Д.</w:t>
      </w:r>
      <w:r w:rsidR="00F94388">
        <w:t xml:space="preserve"> </w:t>
      </w:r>
      <w:r w:rsidR="00475EB0" w:rsidRPr="0022032F">
        <w:t>Б.</w:t>
      </w:r>
      <w:r w:rsidR="00186961">
        <w:t xml:space="preserve"> </w:t>
      </w:r>
      <w:proofErr w:type="spellStart"/>
      <w:r w:rsidR="00475EB0" w:rsidRPr="0022032F">
        <w:t>Жакебаев</w:t>
      </w:r>
      <w:proofErr w:type="spellEnd"/>
      <w:r w:rsidR="00475EB0" w:rsidRPr="0022032F">
        <w:t xml:space="preserve"> </w:t>
      </w:r>
      <w:r w:rsidRPr="0022032F">
        <w:t xml:space="preserve">                                                                                  </w:t>
      </w:r>
    </w:p>
    <w:p w14:paraId="24E20A31" w14:textId="77777777" w:rsidR="00E53275" w:rsidRPr="0022032F" w:rsidRDefault="00E53275" w:rsidP="00E53275">
      <w:pPr>
        <w:jc w:val="both"/>
      </w:pPr>
    </w:p>
    <w:p w14:paraId="0EADC45C" w14:textId="6BAEEDF6" w:rsidR="00E53275" w:rsidRPr="0022032F" w:rsidRDefault="00E53275" w:rsidP="00E53275">
      <w:pPr>
        <w:jc w:val="both"/>
      </w:pPr>
      <w:r w:rsidRPr="0022032F">
        <w:t xml:space="preserve">Председатель </w:t>
      </w:r>
      <w:proofErr w:type="spellStart"/>
      <w:r w:rsidRPr="0022032F">
        <w:t>методбюро</w:t>
      </w:r>
      <w:proofErr w:type="spellEnd"/>
      <w:r w:rsidR="00475EB0" w:rsidRPr="0022032F">
        <w:t xml:space="preserve">                                                     </w:t>
      </w:r>
      <w:r w:rsidR="00EC1477">
        <w:t xml:space="preserve">               </w:t>
      </w:r>
      <w:r w:rsidR="00475EB0" w:rsidRPr="0022032F">
        <w:t xml:space="preserve">   </w:t>
      </w:r>
      <w:r w:rsidR="00475EB0" w:rsidRPr="0022032F">
        <w:rPr>
          <w:color w:val="FF0000"/>
        </w:rPr>
        <w:t xml:space="preserve"> </w:t>
      </w:r>
      <w:r w:rsidR="00186961">
        <w:t>С</w:t>
      </w:r>
      <w:r w:rsidR="00CB21B2" w:rsidRPr="00CB21B2">
        <w:t>.</w:t>
      </w:r>
      <w:r w:rsidR="00F94388">
        <w:t xml:space="preserve"> </w:t>
      </w:r>
      <w:r w:rsidR="00186961">
        <w:t xml:space="preserve">Ж. </w:t>
      </w:r>
      <w:proofErr w:type="spellStart"/>
      <w:r w:rsidR="00186961">
        <w:t>Маусымбекова</w:t>
      </w:r>
      <w:proofErr w:type="spellEnd"/>
      <w:r w:rsidRPr="0022032F">
        <w:tab/>
      </w:r>
      <w:r w:rsidRPr="0022032F">
        <w:tab/>
      </w:r>
      <w:r w:rsidRPr="0022032F">
        <w:tab/>
      </w:r>
      <w:r w:rsidRPr="0022032F">
        <w:tab/>
      </w:r>
      <w:r w:rsidRPr="0022032F">
        <w:tab/>
      </w:r>
    </w:p>
    <w:p w14:paraId="3B52A6A2" w14:textId="338D8A50" w:rsidR="00E53275" w:rsidRPr="0022032F" w:rsidRDefault="00E53275" w:rsidP="00E53275">
      <w:pPr>
        <w:jc w:val="both"/>
      </w:pPr>
      <w:r w:rsidRPr="0022032F">
        <w:t>Заведующий кафедрой</w:t>
      </w:r>
      <w:r w:rsidR="00475EB0" w:rsidRPr="0022032F">
        <w:t xml:space="preserve">                                         </w:t>
      </w:r>
      <w:r w:rsidR="00EC1477">
        <w:t xml:space="preserve">                              </w:t>
      </w:r>
      <w:r w:rsidR="00475EB0" w:rsidRPr="0022032F">
        <w:t xml:space="preserve"> </w:t>
      </w:r>
      <w:r w:rsidR="00186961">
        <w:t>А</w:t>
      </w:r>
      <w:r w:rsidR="0022032F" w:rsidRPr="0022032F">
        <w:t>.</w:t>
      </w:r>
      <w:r w:rsidR="00F94388">
        <w:t xml:space="preserve"> </w:t>
      </w:r>
      <w:r w:rsidR="00186961">
        <w:t>Н</w:t>
      </w:r>
      <w:r w:rsidR="00E2292C">
        <w:t>.</w:t>
      </w:r>
      <w:r w:rsidR="00186961">
        <w:t xml:space="preserve"> Темирбеков</w:t>
      </w:r>
      <w:r w:rsidR="0022032F" w:rsidRPr="0022032F">
        <w:t xml:space="preserve"> </w:t>
      </w:r>
      <w:r w:rsidRPr="0022032F">
        <w:tab/>
      </w:r>
      <w:r w:rsidRPr="0022032F">
        <w:tab/>
      </w:r>
      <w:r w:rsidRPr="0022032F">
        <w:tab/>
      </w:r>
      <w:r w:rsidRPr="0022032F">
        <w:tab/>
      </w:r>
      <w:r w:rsidRPr="0022032F">
        <w:tab/>
        <w:t xml:space="preserve">               </w:t>
      </w:r>
    </w:p>
    <w:p w14:paraId="6CCF6AF1" w14:textId="01EB8DA5" w:rsidR="00E53275" w:rsidRPr="0022032F" w:rsidRDefault="00E53275" w:rsidP="00E53275">
      <w:pPr>
        <w:jc w:val="both"/>
      </w:pPr>
      <w:r w:rsidRPr="0022032F">
        <w:t>Лектор</w:t>
      </w:r>
      <w:r w:rsidR="0022032F">
        <w:t xml:space="preserve">                                                                                                    </w:t>
      </w:r>
      <w:r w:rsidR="00EC1477">
        <w:t xml:space="preserve"> </w:t>
      </w:r>
      <w:r w:rsidR="0022032F">
        <w:t xml:space="preserve">  К.</w:t>
      </w:r>
      <w:r w:rsidR="00F94388">
        <w:t xml:space="preserve"> </w:t>
      </w:r>
      <w:r w:rsidR="0022032F">
        <w:t>К.</w:t>
      </w:r>
      <w:r w:rsidR="00186961">
        <w:t xml:space="preserve"> </w:t>
      </w:r>
      <w:r w:rsidR="0022032F">
        <w:t xml:space="preserve">Шакенов </w:t>
      </w:r>
      <w:r w:rsidRPr="0022032F">
        <w:tab/>
      </w:r>
    </w:p>
    <w:p w14:paraId="6C469470" w14:textId="77777777" w:rsidR="00E53275" w:rsidRPr="0022032F" w:rsidRDefault="00E53275" w:rsidP="00E53275">
      <w:pPr>
        <w:jc w:val="both"/>
      </w:pPr>
    </w:p>
    <w:sectPr w:rsidR="00E53275" w:rsidRPr="0022032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2"/>
    <w:multiLevelType w:val="multilevel"/>
    <w:tmpl w:val="000000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ascii="Times New Roman" w:hAnsi="Times New Roman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ascii="Times New Roman" w:hAnsi="Times New Roman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ascii="Times New Roman" w:hAnsi="Times New Roman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rFonts w:ascii="Times New Roman" w:hAnsi="Times New Roman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rFonts w:ascii="Times New Roman" w:hAnsi="Times New Roman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ascii="Times New Roman" w:hAnsi="Times New Roman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rFonts w:ascii="Times New Roman" w:hAnsi="Times New Roman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rFonts w:ascii="Times New Roman" w:hAnsi="Times New Roman"/>
      </w:rPr>
    </w:lvl>
  </w:abstractNum>
  <w:abstractNum w:abstractNumId="1">
    <w:nsid w:val="24923B47"/>
    <w:multiLevelType w:val="hybridMultilevel"/>
    <w:tmpl w:val="F7BCA240"/>
    <w:lvl w:ilvl="0" w:tplc="B41046A8">
      <w:start w:val="1"/>
      <w:numFmt w:val="decimal"/>
      <w:lvlText w:val="%1."/>
      <w:lvlJc w:val="left"/>
      <w:pPr>
        <w:ind w:left="67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97" w:hanging="360"/>
      </w:pPr>
    </w:lvl>
    <w:lvl w:ilvl="2" w:tplc="0419001B" w:tentative="1">
      <w:start w:val="1"/>
      <w:numFmt w:val="lowerRoman"/>
      <w:lvlText w:val="%3."/>
      <w:lvlJc w:val="right"/>
      <w:pPr>
        <w:ind w:left="2117" w:hanging="180"/>
      </w:pPr>
    </w:lvl>
    <w:lvl w:ilvl="3" w:tplc="0419000F" w:tentative="1">
      <w:start w:val="1"/>
      <w:numFmt w:val="decimal"/>
      <w:lvlText w:val="%4."/>
      <w:lvlJc w:val="left"/>
      <w:pPr>
        <w:ind w:left="2837" w:hanging="360"/>
      </w:pPr>
    </w:lvl>
    <w:lvl w:ilvl="4" w:tplc="04190019" w:tentative="1">
      <w:start w:val="1"/>
      <w:numFmt w:val="lowerLetter"/>
      <w:lvlText w:val="%5."/>
      <w:lvlJc w:val="left"/>
      <w:pPr>
        <w:ind w:left="3557" w:hanging="360"/>
      </w:pPr>
    </w:lvl>
    <w:lvl w:ilvl="5" w:tplc="0419001B" w:tentative="1">
      <w:start w:val="1"/>
      <w:numFmt w:val="lowerRoman"/>
      <w:lvlText w:val="%6."/>
      <w:lvlJc w:val="right"/>
      <w:pPr>
        <w:ind w:left="4277" w:hanging="180"/>
      </w:pPr>
    </w:lvl>
    <w:lvl w:ilvl="6" w:tplc="0419000F" w:tentative="1">
      <w:start w:val="1"/>
      <w:numFmt w:val="decimal"/>
      <w:lvlText w:val="%7."/>
      <w:lvlJc w:val="left"/>
      <w:pPr>
        <w:ind w:left="4997" w:hanging="360"/>
      </w:pPr>
    </w:lvl>
    <w:lvl w:ilvl="7" w:tplc="04190019" w:tentative="1">
      <w:start w:val="1"/>
      <w:numFmt w:val="lowerLetter"/>
      <w:lvlText w:val="%8."/>
      <w:lvlJc w:val="left"/>
      <w:pPr>
        <w:ind w:left="5717" w:hanging="360"/>
      </w:pPr>
    </w:lvl>
    <w:lvl w:ilvl="8" w:tplc="0419001B" w:tentative="1">
      <w:start w:val="1"/>
      <w:numFmt w:val="lowerRoman"/>
      <w:lvlText w:val="%9."/>
      <w:lvlJc w:val="right"/>
      <w:pPr>
        <w:ind w:left="6437" w:hanging="180"/>
      </w:pPr>
    </w:lvl>
  </w:abstractNum>
  <w:abstractNum w:abstractNumId="2">
    <w:nsid w:val="413852F8"/>
    <w:multiLevelType w:val="hybridMultilevel"/>
    <w:tmpl w:val="D9A4EF2E"/>
    <w:lvl w:ilvl="0" w:tplc="68365EE6">
      <w:start w:val="1"/>
      <w:numFmt w:val="decimal"/>
      <w:lvlText w:val="%1."/>
      <w:lvlJc w:val="left"/>
      <w:pPr>
        <w:ind w:left="720" w:hanging="360"/>
      </w:pPr>
      <w:rPr>
        <w:rFonts w:eastAsia="Times New Roman" w:hint="default"/>
        <w:b/>
        <w:bCs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7DE101D"/>
    <w:multiLevelType w:val="hybridMultilevel"/>
    <w:tmpl w:val="35F8FC84"/>
    <w:lvl w:ilvl="0" w:tplc="2120162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1CC7B1C"/>
    <w:multiLevelType w:val="hybridMultilevel"/>
    <w:tmpl w:val="3E2EFE1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9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53275"/>
    <w:rsid w:val="00023E32"/>
    <w:rsid w:val="0003320C"/>
    <w:rsid w:val="00033B6E"/>
    <w:rsid w:val="000418AD"/>
    <w:rsid w:val="00046A96"/>
    <w:rsid w:val="00052298"/>
    <w:rsid w:val="000756E2"/>
    <w:rsid w:val="000822A7"/>
    <w:rsid w:val="000B29B5"/>
    <w:rsid w:val="000B6CB5"/>
    <w:rsid w:val="000C20A3"/>
    <w:rsid w:val="000C4EA3"/>
    <w:rsid w:val="000E0D5B"/>
    <w:rsid w:val="000E1A5C"/>
    <w:rsid w:val="00186961"/>
    <w:rsid w:val="001961C3"/>
    <w:rsid w:val="001A6A96"/>
    <w:rsid w:val="001E446C"/>
    <w:rsid w:val="001E5345"/>
    <w:rsid w:val="001F336B"/>
    <w:rsid w:val="00210648"/>
    <w:rsid w:val="0022032F"/>
    <w:rsid w:val="002305E2"/>
    <w:rsid w:val="00242948"/>
    <w:rsid w:val="00264443"/>
    <w:rsid w:val="00290690"/>
    <w:rsid w:val="002D4906"/>
    <w:rsid w:val="003342F2"/>
    <w:rsid w:val="00347469"/>
    <w:rsid w:val="0039720E"/>
    <w:rsid w:val="003F04BF"/>
    <w:rsid w:val="00404F9A"/>
    <w:rsid w:val="004118EE"/>
    <w:rsid w:val="004263A5"/>
    <w:rsid w:val="00475EB0"/>
    <w:rsid w:val="00487787"/>
    <w:rsid w:val="00497FBE"/>
    <w:rsid w:val="004C4590"/>
    <w:rsid w:val="004C638B"/>
    <w:rsid w:val="004D651E"/>
    <w:rsid w:val="00527B2D"/>
    <w:rsid w:val="005303B7"/>
    <w:rsid w:val="00590A8F"/>
    <w:rsid w:val="005F5FF9"/>
    <w:rsid w:val="0060458F"/>
    <w:rsid w:val="0063416C"/>
    <w:rsid w:val="00634A76"/>
    <w:rsid w:val="00660B38"/>
    <w:rsid w:val="006755B8"/>
    <w:rsid w:val="00677A7A"/>
    <w:rsid w:val="006827E5"/>
    <w:rsid w:val="006A2E27"/>
    <w:rsid w:val="006F0FA0"/>
    <w:rsid w:val="00706226"/>
    <w:rsid w:val="00753425"/>
    <w:rsid w:val="007546FB"/>
    <w:rsid w:val="007642BC"/>
    <w:rsid w:val="00793745"/>
    <w:rsid w:val="007F072F"/>
    <w:rsid w:val="008266F7"/>
    <w:rsid w:val="00830950"/>
    <w:rsid w:val="00840215"/>
    <w:rsid w:val="00864F5F"/>
    <w:rsid w:val="0096284A"/>
    <w:rsid w:val="009F4DC3"/>
    <w:rsid w:val="00A04D73"/>
    <w:rsid w:val="00A053C8"/>
    <w:rsid w:val="00A66836"/>
    <w:rsid w:val="00A80FED"/>
    <w:rsid w:val="00A97529"/>
    <w:rsid w:val="00AC15BD"/>
    <w:rsid w:val="00AC400E"/>
    <w:rsid w:val="00AD5477"/>
    <w:rsid w:val="00AD67A7"/>
    <w:rsid w:val="00AE5B7C"/>
    <w:rsid w:val="00AF56B0"/>
    <w:rsid w:val="00B56EA3"/>
    <w:rsid w:val="00BC4D33"/>
    <w:rsid w:val="00BF6013"/>
    <w:rsid w:val="00C0317C"/>
    <w:rsid w:val="00C278AC"/>
    <w:rsid w:val="00C31EF4"/>
    <w:rsid w:val="00C348FA"/>
    <w:rsid w:val="00C3590D"/>
    <w:rsid w:val="00C37325"/>
    <w:rsid w:val="00CB21B2"/>
    <w:rsid w:val="00CD0E1A"/>
    <w:rsid w:val="00CF6E51"/>
    <w:rsid w:val="00D462C6"/>
    <w:rsid w:val="00D573F5"/>
    <w:rsid w:val="00DC7313"/>
    <w:rsid w:val="00DE120A"/>
    <w:rsid w:val="00E062DD"/>
    <w:rsid w:val="00E2292C"/>
    <w:rsid w:val="00E23D39"/>
    <w:rsid w:val="00E53275"/>
    <w:rsid w:val="00E915E2"/>
    <w:rsid w:val="00E9185A"/>
    <w:rsid w:val="00E91EE8"/>
    <w:rsid w:val="00EC1477"/>
    <w:rsid w:val="00EC568D"/>
    <w:rsid w:val="00ED2525"/>
    <w:rsid w:val="00F0615C"/>
    <w:rsid w:val="00F4303D"/>
    <w:rsid w:val="00F94388"/>
    <w:rsid w:val="00F97F48"/>
    <w:rsid w:val="00FD11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66FB39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5327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E53275"/>
    <w:pPr>
      <w:keepNext/>
      <w:jc w:val="center"/>
      <w:outlineLvl w:val="0"/>
    </w:pPr>
    <w:rPr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shorttext">
    <w:name w:val="short_text"/>
    <w:rsid w:val="00E53275"/>
    <w:rPr>
      <w:rFonts w:cs="Times New Roman"/>
    </w:rPr>
  </w:style>
  <w:style w:type="character" w:styleId="a3">
    <w:name w:val="Hyperlink"/>
    <w:uiPriority w:val="99"/>
    <w:rsid w:val="00E53275"/>
    <w:rPr>
      <w:color w:val="0000FF"/>
      <w:u w:val="single"/>
    </w:rPr>
  </w:style>
  <w:style w:type="paragraph" w:customStyle="1" w:styleId="11">
    <w:name w:val="Абзац списка1"/>
    <w:aliases w:val="без абзаца,маркированный,ПАРАГРАФ,List Paragraph"/>
    <w:basedOn w:val="a"/>
    <w:link w:val="a4"/>
    <w:uiPriority w:val="34"/>
    <w:qFormat/>
    <w:rsid w:val="00E53275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customStyle="1" w:styleId="a4">
    <w:name w:val="Абзац списка Знак"/>
    <w:aliases w:val="без абзаца Знак,маркированный Знак,ПАРАГРАФ Знак,List Paragraph Знак"/>
    <w:link w:val="11"/>
    <w:uiPriority w:val="34"/>
    <w:locked/>
    <w:rsid w:val="00E53275"/>
    <w:rPr>
      <w:rFonts w:ascii="Calibri" w:eastAsia="Calibri" w:hAnsi="Calibri" w:cs="Times New Roman"/>
    </w:rPr>
  </w:style>
  <w:style w:type="paragraph" w:customStyle="1" w:styleId="12">
    <w:name w:val="Обычный1"/>
    <w:uiPriority w:val="99"/>
    <w:rsid w:val="00E53275"/>
    <w:pPr>
      <w:suppressAutoHyphens/>
      <w:spacing w:after="0" w:line="240" w:lineRule="auto"/>
    </w:pPr>
    <w:rPr>
      <w:rFonts w:ascii="Times New Roman" w:eastAsia="Arial" w:hAnsi="Times New Roman" w:cs="Times New Roman"/>
      <w:sz w:val="20"/>
      <w:szCs w:val="20"/>
      <w:lang w:eastAsia="ar-SA"/>
    </w:rPr>
  </w:style>
  <w:style w:type="paragraph" w:styleId="a5">
    <w:name w:val="Normal (Web)"/>
    <w:basedOn w:val="a"/>
    <w:uiPriority w:val="99"/>
    <w:unhideWhenUsed/>
    <w:rsid w:val="00E53275"/>
    <w:pPr>
      <w:spacing w:before="100" w:beforeAutospacing="1" w:after="100" w:afterAutospacing="1"/>
    </w:pPr>
  </w:style>
  <w:style w:type="paragraph" w:styleId="a6">
    <w:name w:val="No Spacing"/>
    <w:uiPriority w:val="1"/>
    <w:qFormat/>
    <w:rsid w:val="00E53275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10">
    <w:name w:val="Заголовок 1 Знак"/>
    <w:basedOn w:val="a0"/>
    <w:link w:val="1"/>
    <w:uiPriority w:val="9"/>
    <w:rsid w:val="00E53275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paragraph" w:styleId="a7">
    <w:name w:val="List Paragraph"/>
    <w:basedOn w:val="a"/>
    <w:qFormat/>
    <w:rsid w:val="003342F2"/>
    <w:pPr>
      <w:ind w:left="720"/>
      <w:contextualSpacing/>
    </w:pPr>
  </w:style>
  <w:style w:type="character" w:customStyle="1" w:styleId="NumberingSymbols">
    <w:name w:val="Numbering Symbols"/>
    <w:rsid w:val="003342F2"/>
    <w:rPr>
      <w:rFonts w:ascii="Times New Roman" w:hAnsi="Times New Roman"/>
    </w:rPr>
  </w:style>
  <w:style w:type="character" w:customStyle="1" w:styleId="tlid-translation">
    <w:name w:val="tlid-translation"/>
    <w:basedOn w:val="a0"/>
    <w:rsid w:val="004118E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5327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E53275"/>
    <w:pPr>
      <w:keepNext/>
      <w:jc w:val="center"/>
      <w:outlineLvl w:val="0"/>
    </w:pPr>
    <w:rPr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shorttext">
    <w:name w:val="short_text"/>
    <w:rsid w:val="00E53275"/>
    <w:rPr>
      <w:rFonts w:cs="Times New Roman"/>
    </w:rPr>
  </w:style>
  <w:style w:type="character" w:styleId="a3">
    <w:name w:val="Hyperlink"/>
    <w:uiPriority w:val="99"/>
    <w:rsid w:val="00E53275"/>
    <w:rPr>
      <w:color w:val="0000FF"/>
      <w:u w:val="single"/>
    </w:rPr>
  </w:style>
  <w:style w:type="paragraph" w:customStyle="1" w:styleId="11">
    <w:name w:val="Абзац списка1"/>
    <w:aliases w:val="без абзаца,маркированный,ПАРАГРАФ,List Paragraph"/>
    <w:basedOn w:val="a"/>
    <w:link w:val="a4"/>
    <w:uiPriority w:val="34"/>
    <w:qFormat/>
    <w:rsid w:val="00E53275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customStyle="1" w:styleId="a4">
    <w:name w:val="Абзац списка Знак"/>
    <w:aliases w:val="без абзаца Знак,маркированный Знак,ПАРАГРАФ Знак,List Paragraph Знак"/>
    <w:link w:val="11"/>
    <w:uiPriority w:val="34"/>
    <w:locked/>
    <w:rsid w:val="00E53275"/>
    <w:rPr>
      <w:rFonts w:ascii="Calibri" w:eastAsia="Calibri" w:hAnsi="Calibri" w:cs="Times New Roman"/>
    </w:rPr>
  </w:style>
  <w:style w:type="paragraph" w:customStyle="1" w:styleId="12">
    <w:name w:val="Обычный1"/>
    <w:uiPriority w:val="99"/>
    <w:rsid w:val="00E53275"/>
    <w:pPr>
      <w:suppressAutoHyphens/>
      <w:spacing w:after="0" w:line="240" w:lineRule="auto"/>
    </w:pPr>
    <w:rPr>
      <w:rFonts w:ascii="Times New Roman" w:eastAsia="Arial" w:hAnsi="Times New Roman" w:cs="Times New Roman"/>
      <w:sz w:val="20"/>
      <w:szCs w:val="20"/>
      <w:lang w:eastAsia="ar-SA"/>
    </w:rPr>
  </w:style>
  <w:style w:type="paragraph" w:styleId="a5">
    <w:name w:val="Normal (Web)"/>
    <w:basedOn w:val="a"/>
    <w:uiPriority w:val="99"/>
    <w:unhideWhenUsed/>
    <w:rsid w:val="00E53275"/>
    <w:pPr>
      <w:spacing w:before="100" w:beforeAutospacing="1" w:after="100" w:afterAutospacing="1"/>
    </w:pPr>
  </w:style>
  <w:style w:type="paragraph" w:styleId="a6">
    <w:name w:val="No Spacing"/>
    <w:uiPriority w:val="1"/>
    <w:qFormat/>
    <w:rsid w:val="00E53275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10">
    <w:name w:val="Заголовок 1 Знак"/>
    <w:basedOn w:val="a0"/>
    <w:link w:val="1"/>
    <w:uiPriority w:val="9"/>
    <w:rsid w:val="00E53275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paragraph" w:styleId="a7">
    <w:name w:val="List Paragraph"/>
    <w:basedOn w:val="a"/>
    <w:qFormat/>
    <w:rsid w:val="003342F2"/>
    <w:pPr>
      <w:ind w:left="720"/>
      <w:contextualSpacing/>
    </w:pPr>
  </w:style>
  <w:style w:type="character" w:customStyle="1" w:styleId="NumberingSymbols">
    <w:name w:val="Numbering Symbols"/>
    <w:rsid w:val="003342F2"/>
    <w:rPr>
      <w:rFonts w:ascii="Times New Roman" w:hAnsi="Times New Roman"/>
    </w:rPr>
  </w:style>
  <w:style w:type="character" w:customStyle="1" w:styleId="tlid-translation">
    <w:name w:val="tlid-translation"/>
    <w:basedOn w:val="a0"/>
    <w:rsid w:val="004118E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hyperlink" Target="mailto:kanat.shakenov@gmail.com" TargetMode="External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9</TotalTime>
  <Pages>10</Pages>
  <Words>2460</Words>
  <Characters>14028</Characters>
  <Application>Microsoft Office Word</Application>
  <DocSecurity>0</DocSecurity>
  <Lines>116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64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50</cp:revision>
  <dcterms:created xsi:type="dcterms:W3CDTF">2020-09-18T09:19:00Z</dcterms:created>
  <dcterms:modified xsi:type="dcterms:W3CDTF">2001-12-31T20:31:00Z</dcterms:modified>
</cp:coreProperties>
</file>